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6EC5" w:rsidRDefault="006D6EC5" w:rsidP="004B5BB5"/>
    <w:p w:rsidR="005529FC" w:rsidRPr="00200AD5" w:rsidRDefault="00131C99" w:rsidP="00CF15CB">
      <w:pPr>
        <w:pStyle w:val="Heading1"/>
      </w:pPr>
      <w:r>
        <w:t>Tutorial</w:t>
      </w:r>
      <w:r w:rsidR="00F05DD8" w:rsidRPr="00200AD5">
        <w:t xml:space="preserve"> </w:t>
      </w:r>
      <w:r w:rsidR="0000075B" w:rsidRPr="00200AD5">
        <w:t>1</w:t>
      </w:r>
      <w:r w:rsidR="004B5BB5">
        <w:t xml:space="preserve"> </w:t>
      </w:r>
      <w:r w:rsidR="0000075B" w:rsidRPr="00200AD5">
        <w:t xml:space="preserve"> </w:t>
      </w:r>
      <w:r w:rsidR="004B5BB5">
        <w:t xml:space="preserve"> </w:t>
      </w:r>
      <w:r w:rsidR="0000075B" w:rsidRPr="00CF15CB">
        <w:t>Introduction</w:t>
      </w:r>
      <w:r w:rsidR="00EB31A2" w:rsidRPr="00200AD5">
        <w:t xml:space="preserve"> </w:t>
      </w:r>
      <w:r w:rsidR="0000075B">
        <w:t>to Statistics</w:t>
      </w:r>
    </w:p>
    <w:p w:rsidR="00EB31A2" w:rsidRDefault="00EB31A2" w:rsidP="00687D66"/>
    <w:p w:rsidR="00DC62E8" w:rsidRPr="00DC62E8" w:rsidRDefault="00DC62E8" w:rsidP="00376F6F">
      <w:pPr>
        <w:pStyle w:val="ListParagraph"/>
        <w:numPr>
          <w:ilvl w:val="0"/>
          <w:numId w:val="5"/>
        </w:numPr>
        <w:ind w:left="567" w:hanging="567"/>
        <w:rPr>
          <w:lang w:val="en-GB"/>
        </w:rPr>
      </w:pPr>
      <w:r w:rsidRPr="00DC62E8">
        <w:rPr>
          <w:lang w:val="en-GB"/>
        </w:rPr>
        <w:t>Indicate whether each of the following examples refers to a population or to a sample.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>A group of 25 patients selected to test a new drug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 xml:space="preserve">Total items produced on </w:t>
      </w:r>
      <w:r>
        <w:rPr>
          <w:lang w:val="en-GB"/>
        </w:rPr>
        <w:t>a machine for each year from 201</w:t>
      </w:r>
      <w:r w:rsidR="00497202">
        <w:rPr>
          <w:lang w:val="en-GB"/>
        </w:rPr>
        <w:t>4 to 2016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>Yearly expenditures on clothes for 50 persons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 xml:space="preserve">Number of houses sold by each of the 10 employees of </w:t>
      </w:r>
      <w:r w:rsidR="00497202">
        <w:rPr>
          <w:lang w:val="en-GB"/>
        </w:rPr>
        <w:t>a real estate agency during 2016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>Salaries of CEOs of all companies in New York City</w:t>
      </w:r>
    </w:p>
    <w:p w:rsidR="00DC62E8" w:rsidRPr="00DC62E8" w:rsidRDefault="00DC62E8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 w:rsidRPr="00DC62E8">
        <w:rPr>
          <w:lang w:val="en-GB"/>
        </w:rPr>
        <w:t>Five hundred houses selected from a city</w:t>
      </w:r>
    </w:p>
    <w:p w:rsidR="00DC62E8" w:rsidRPr="00DC62E8" w:rsidRDefault="00497202" w:rsidP="00376F6F">
      <w:pPr>
        <w:pStyle w:val="ListParagraph"/>
        <w:numPr>
          <w:ilvl w:val="0"/>
          <w:numId w:val="6"/>
        </w:numPr>
        <w:ind w:left="1134" w:hanging="567"/>
        <w:rPr>
          <w:lang w:val="en-GB"/>
        </w:rPr>
      </w:pPr>
      <w:r>
        <w:rPr>
          <w:lang w:val="en-GB"/>
        </w:rPr>
        <w:t>Gross sales for 2016</w:t>
      </w:r>
      <w:r w:rsidR="00DC62E8" w:rsidRPr="00DC62E8">
        <w:rPr>
          <w:lang w:val="en-GB"/>
        </w:rPr>
        <w:t xml:space="preserve"> of four fast-food chains</w:t>
      </w:r>
    </w:p>
    <w:p w:rsidR="00131C99" w:rsidRPr="00497202" w:rsidRDefault="00DC62E8" w:rsidP="00376F6F">
      <w:pPr>
        <w:pStyle w:val="ListParagraph"/>
        <w:numPr>
          <w:ilvl w:val="0"/>
          <w:numId w:val="6"/>
        </w:numPr>
        <w:ind w:left="1134" w:hanging="567"/>
      </w:pPr>
      <w:r w:rsidRPr="00DC62E8">
        <w:rPr>
          <w:lang w:val="en-GB"/>
        </w:rPr>
        <w:t>Annual incomes of all 33 employees of a restaurant</w:t>
      </w:r>
    </w:p>
    <w:p w:rsidR="00497202" w:rsidRDefault="00497202" w:rsidP="00497202"/>
    <w:p w:rsidR="00EA02C1" w:rsidRPr="00EA02C1" w:rsidRDefault="00EA02C1" w:rsidP="00376F6F">
      <w:pPr>
        <w:pStyle w:val="ListParagraph"/>
        <w:numPr>
          <w:ilvl w:val="0"/>
          <w:numId w:val="5"/>
        </w:numPr>
        <w:ind w:left="567" w:hanging="567"/>
      </w:pPr>
      <w:r w:rsidRPr="00EA02C1">
        <w:t>Classify the following data as discrete data or continuous data.</w:t>
      </w:r>
    </w:p>
    <w:p w:rsidR="00EA02C1" w:rsidRPr="00EA02C1" w:rsidRDefault="00EA02C1" w:rsidP="00376F6F">
      <w:pPr>
        <w:pStyle w:val="ListParagraph"/>
        <w:numPr>
          <w:ilvl w:val="0"/>
          <w:numId w:val="8"/>
        </w:numPr>
        <w:ind w:left="1134" w:hanging="567"/>
      </w:pPr>
      <w:r w:rsidRPr="00EA02C1">
        <w:t>Time taken to complete a 100 meters run.</w:t>
      </w:r>
    </w:p>
    <w:p w:rsidR="00EA02C1" w:rsidRPr="00EA02C1" w:rsidRDefault="00EA02C1" w:rsidP="00376F6F">
      <w:pPr>
        <w:pStyle w:val="ListParagraph"/>
        <w:numPr>
          <w:ilvl w:val="0"/>
          <w:numId w:val="8"/>
        </w:numPr>
        <w:ind w:left="1134" w:hanging="567"/>
      </w:pPr>
      <w:r w:rsidRPr="00EA02C1">
        <w:t>The number of cars parked in this parking lot.</w:t>
      </w:r>
    </w:p>
    <w:p w:rsidR="00EA02C1" w:rsidRPr="00EA02C1" w:rsidRDefault="00EA02C1" w:rsidP="00376F6F">
      <w:pPr>
        <w:pStyle w:val="ListParagraph"/>
        <w:numPr>
          <w:ilvl w:val="0"/>
          <w:numId w:val="8"/>
        </w:numPr>
        <w:ind w:left="1134" w:hanging="567"/>
      </w:pPr>
      <w:r w:rsidRPr="00EA02C1">
        <w:t>Diameter of the basketballs manufactured by Company A.</w:t>
      </w:r>
    </w:p>
    <w:p w:rsidR="00EA02C1" w:rsidRPr="00EA02C1" w:rsidRDefault="00EA02C1" w:rsidP="00376F6F">
      <w:pPr>
        <w:pStyle w:val="ListParagraph"/>
        <w:numPr>
          <w:ilvl w:val="0"/>
          <w:numId w:val="8"/>
        </w:numPr>
        <w:ind w:left="1134" w:hanging="567"/>
      </w:pPr>
      <w:r w:rsidRPr="00EA02C1">
        <w:t>The width of the rooms in the campus.</w:t>
      </w:r>
    </w:p>
    <w:p w:rsidR="00EA02C1" w:rsidRPr="00EA02C1" w:rsidRDefault="00EA02C1" w:rsidP="00376F6F">
      <w:pPr>
        <w:pStyle w:val="ListParagraph"/>
        <w:numPr>
          <w:ilvl w:val="0"/>
          <w:numId w:val="8"/>
        </w:numPr>
        <w:ind w:left="1134" w:hanging="567"/>
      </w:pPr>
      <w:r w:rsidRPr="00EA02C1">
        <w:t>The size of the shoes sold in a day.</w:t>
      </w:r>
    </w:p>
    <w:p w:rsidR="00EA02C1" w:rsidRDefault="00EA02C1" w:rsidP="00497202"/>
    <w:p w:rsidR="00EA02C1" w:rsidRDefault="00EA02C1" w:rsidP="00376F6F">
      <w:pPr>
        <w:pStyle w:val="ListParagraph"/>
        <w:numPr>
          <w:ilvl w:val="0"/>
          <w:numId w:val="5"/>
        </w:numPr>
        <w:ind w:left="567" w:hanging="567"/>
      </w:pPr>
      <w:r>
        <w:t>The following table gives the names, gender and salary for the past week for five workers.</w:t>
      </w:r>
    </w:p>
    <w:p w:rsidR="00EA02C1" w:rsidRDefault="00EA02C1" w:rsidP="00EA02C1">
      <w:pPr>
        <w:ind w:left="720" w:hanging="720"/>
      </w:pPr>
      <w:r>
        <w:tab/>
      </w:r>
    </w:p>
    <w:tbl>
      <w:tblPr>
        <w:tblW w:w="0" w:type="auto"/>
        <w:tblInd w:w="172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328"/>
        <w:gridCol w:w="1732"/>
        <w:gridCol w:w="1308"/>
      </w:tblGrid>
      <w:tr w:rsidR="00EA02C1" w:rsidTr="00EA02C1">
        <w:tc>
          <w:tcPr>
            <w:tcW w:w="1328" w:type="dxa"/>
            <w:tcBorders>
              <w:top w:val="single" w:sz="4" w:space="0" w:color="auto"/>
              <w:bottom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Name</w:t>
            </w:r>
          </w:p>
        </w:tc>
        <w:tc>
          <w:tcPr>
            <w:tcW w:w="1732" w:type="dxa"/>
            <w:tcBorders>
              <w:top w:val="single" w:sz="4" w:space="0" w:color="auto"/>
              <w:bottom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Gender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Salary</w:t>
            </w:r>
          </w:p>
        </w:tc>
      </w:tr>
      <w:tr w:rsidR="00EA02C1" w:rsidTr="00EA02C1">
        <w:tc>
          <w:tcPr>
            <w:tcW w:w="1328" w:type="dxa"/>
            <w:tcBorders>
              <w:top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Ali</w:t>
            </w:r>
          </w:p>
        </w:tc>
        <w:tc>
          <w:tcPr>
            <w:tcW w:w="1732" w:type="dxa"/>
            <w:tcBorders>
              <w:top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Male</w:t>
            </w: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EA02C1" w:rsidRDefault="00EA02C1" w:rsidP="00A118D6">
            <w:pPr>
              <w:jc w:val="center"/>
            </w:pPr>
            <w:r>
              <w:t>420</w:t>
            </w:r>
          </w:p>
        </w:tc>
      </w:tr>
      <w:tr w:rsidR="00EA02C1" w:rsidTr="00EA02C1">
        <w:tc>
          <w:tcPr>
            <w:tcW w:w="1328" w:type="dxa"/>
          </w:tcPr>
          <w:p w:rsidR="00EA02C1" w:rsidRDefault="00EA02C1" w:rsidP="00A118D6">
            <w:pPr>
              <w:jc w:val="center"/>
            </w:pPr>
            <w:r>
              <w:t>David</w:t>
            </w:r>
          </w:p>
        </w:tc>
        <w:tc>
          <w:tcPr>
            <w:tcW w:w="1732" w:type="dxa"/>
          </w:tcPr>
          <w:p w:rsidR="00EA02C1" w:rsidRDefault="00EA02C1" w:rsidP="00A118D6">
            <w:pPr>
              <w:jc w:val="center"/>
            </w:pPr>
            <w:r>
              <w:t>Male</w:t>
            </w:r>
          </w:p>
        </w:tc>
        <w:tc>
          <w:tcPr>
            <w:tcW w:w="1308" w:type="dxa"/>
          </w:tcPr>
          <w:p w:rsidR="00EA02C1" w:rsidRDefault="00EA02C1" w:rsidP="00A118D6">
            <w:pPr>
              <w:jc w:val="center"/>
            </w:pPr>
            <w:r>
              <w:t>330</w:t>
            </w:r>
          </w:p>
        </w:tc>
      </w:tr>
      <w:tr w:rsidR="00EA02C1" w:rsidTr="00EA02C1">
        <w:tc>
          <w:tcPr>
            <w:tcW w:w="1328" w:type="dxa"/>
          </w:tcPr>
          <w:p w:rsidR="00EA02C1" w:rsidRDefault="00EA02C1" w:rsidP="00A118D6">
            <w:pPr>
              <w:jc w:val="center"/>
            </w:pPr>
            <w:r>
              <w:t>John</w:t>
            </w:r>
          </w:p>
        </w:tc>
        <w:tc>
          <w:tcPr>
            <w:tcW w:w="1732" w:type="dxa"/>
          </w:tcPr>
          <w:p w:rsidR="00EA02C1" w:rsidRDefault="00EA02C1" w:rsidP="00A118D6">
            <w:pPr>
              <w:jc w:val="center"/>
            </w:pPr>
            <w:r>
              <w:t>Male</w:t>
            </w:r>
          </w:p>
        </w:tc>
        <w:tc>
          <w:tcPr>
            <w:tcW w:w="1308" w:type="dxa"/>
          </w:tcPr>
          <w:p w:rsidR="00EA02C1" w:rsidRDefault="00EA02C1" w:rsidP="00A118D6">
            <w:pPr>
              <w:jc w:val="center"/>
            </w:pPr>
            <w:r>
              <w:t>280</w:t>
            </w:r>
          </w:p>
        </w:tc>
      </w:tr>
      <w:tr w:rsidR="00EA02C1" w:rsidTr="00EA02C1">
        <w:tc>
          <w:tcPr>
            <w:tcW w:w="1328" w:type="dxa"/>
          </w:tcPr>
          <w:p w:rsidR="00EA02C1" w:rsidRDefault="00EA02C1" w:rsidP="00A118D6">
            <w:pPr>
              <w:jc w:val="center"/>
            </w:pPr>
            <w:r>
              <w:t>Kathy</w:t>
            </w:r>
          </w:p>
        </w:tc>
        <w:tc>
          <w:tcPr>
            <w:tcW w:w="1732" w:type="dxa"/>
          </w:tcPr>
          <w:p w:rsidR="00EA02C1" w:rsidRDefault="00EA02C1" w:rsidP="00A118D6">
            <w:pPr>
              <w:jc w:val="center"/>
            </w:pPr>
            <w:r>
              <w:t>Female</w:t>
            </w:r>
          </w:p>
        </w:tc>
        <w:tc>
          <w:tcPr>
            <w:tcW w:w="1308" w:type="dxa"/>
          </w:tcPr>
          <w:p w:rsidR="00EA02C1" w:rsidRDefault="00EA02C1" w:rsidP="00A118D6">
            <w:pPr>
              <w:jc w:val="center"/>
            </w:pPr>
            <w:r>
              <w:t>470</w:t>
            </w:r>
          </w:p>
        </w:tc>
      </w:tr>
      <w:tr w:rsidR="00EA02C1" w:rsidTr="00EA02C1">
        <w:tc>
          <w:tcPr>
            <w:tcW w:w="1328" w:type="dxa"/>
          </w:tcPr>
          <w:p w:rsidR="00EA02C1" w:rsidRDefault="00EA02C1" w:rsidP="00A118D6">
            <w:pPr>
              <w:jc w:val="center"/>
            </w:pPr>
            <w:r>
              <w:t>Steven</w:t>
            </w:r>
          </w:p>
        </w:tc>
        <w:tc>
          <w:tcPr>
            <w:tcW w:w="1732" w:type="dxa"/>
          </w:tcPr>
          <w:p w:rsidR="00EA02C1" w:rsidRDefault="00EA02C1" w:rsidP="00A118D6">
            <w:pPr>
              <w:jc w:val="center"/>
            </w:pPr>
            <w:r>
              <w:t>Male</w:t>
            </w:r>
          </w:p>
        </w:tc>
        <w:tc>
          <w:tcPr>
            <w:tcW w:w="1308" w:type="dxa"/>
          </w:tcPr>
          <w:p w:rsidR="00EA02C1" w:rsidRDefault="00EA02C1" w:rsidP="00A118D6">
            <w:pPr>
              <w:jc w:val="center"/>
            </w:pPr>
            <w:r>
              <w:t>400</w:t>
            </w:r>
          </w:p>
        </w:tc>
      </w:tr>
    </w:tbl>
    <w:p w:rsidR="00EA02C1" w:rsidRDefault="00EA02C1" w:rsidP="00EA02C1">
      <w:pPr>
        <w:ind w:left="720" w:hanging="720"/>
      </w:pPr>
    </w:p>
    <w:p w:rsidR="00EA02C1" w:rsidRDefault="00EA02C1" w:rsidP="00376F6F">
      <w:pPr>
        <w:pStyle w:val="ListParagraph"/>
        <w:numPr>
          <w:ilvl w:val="0"/>
          <w:numId w:val="9"/>
        </w:numPr>
        <w:tabs>
          <w:tab w:val="left" w:pos="720"/>
        </w:tabs>
        <w:ind w:left="1134" w:hanging="567"/>
      </w:pPr>
      <w:r>
        <w:t xml:space="preserve">What are the </w:t>
      </w:r>
      <w:r w:rsidR="002F754C">
        <w:t xml:space="preserve">variables in this data set? </w:t>
      </w:r>
      <w:r>
        <w:t>Indicate whether they are quantitative or qualitative.</w:t>
      </w:r>
      <w:r>
        <w:tab/>
      </w:r>
    </w:p>
    <w:p w:rsidR="00EA02C1" w:rsidRDefault="00EA02C1" w:rsidP="00376F6F">
      <w:pPr>
        <w:pStyle w:val="ListParagraph"/>
        <w:numPr>
          <w:ilvl w:val="0"/>
          <w:numId w:val="9"/>
        </w:numPr>
        <w:tabs>
          <w:tab w:val="left" w:pos="567"/>
        </w:tabs>
        <w:ind w:left="1134" w:hanging="567"/>
      </w:pPr>
      <w:r>
        <w:t xml:space="preserve">How many elements does this data set contain? Give 2 of the elements. </w:t>
      </w:r>
    </w:p>
    <w:p w:rsidR="00EA02C1" w:rsidRDefault="00EA02C1" w:rsidP="00EA02C1">
      <w:pPr>
        <w:tabs>
          <w:tab w:val="left" w:pos="720"/>
        </w:tabs>
        <w:ind w:left="1440" w:hanging="1440"/>
      </w:pPr>
    </w:p>
    <w:p w:rsidR="00497202" w:rsidRDefault="0028680F" w:rsidP="00376F6F">
      <w:pPr>
        <w:pStyle w:val="ListParagraph"/>
        <w:numPr>
          <w:ilvl w:val="0"/>
          <w:numId w:val="5"/>
        </w:numPr>
        <w:ind w:left="567" w:hanging="567"/>
        <w:rPr>
          <w:lang w:val="en-GB"/>
        </w:rPr>
      </w:pPr>
      <w:r w:rsidRPr="0028680F">
        <w:rPr>
          <w:lang w:val="en-GB"/>
        </w:rPr>
        <w:t>The number of restaurants in each of f</w:t>
      </w:r>
      <w:r>
        <w:rPr>
          <w:lang w:val="en-GB"/>
        </w:rPr>
        <w:t>ive small towns is 4, 12, 8, 10</w:t>
      </w:r>
      <w:r w:rsidRPr="0028680F">
        <w:rPr>
          <w:lang w:val="en-GB"/>
        </w:rPr>
        <w:t xml:space="preserve"> and 5, respectively.</w:t>
      </w:r>
      <w:r>
        <w:rPr>
          <w:lang w:val="en-GB"/>
        </w:rPr>
        <w:t xml:space="preserve"> </w:t>
      </w:r>
      <w:r w:rsidRPr="0028680F">
        <w:rPr>
          <w:lang w:val="en-GB"/>
        </w:rPr>
        <w:t xml:space="preserve">Let </w:t>
      </w:r>
      <w:r>
        <w:rPr>
          <w:i/>
          <w:iCs/>
          <w:lang w:val="en-GB"/>
        </w:rPr>
        <w:t>x</w:t>
      </w:r>
      <w:r w:rsidRPr="0028680F">
        <w:rPr>
          <w:i/>
          <w:iCs/>
          <w:lang w:val="en-GB"/>
        </w:rPr>
        <w:t xml:space="preserve"> </w:t>
      </w:r>
      <w:r w:rsidRPr="0028680F">
        <w:rPr>
          <w:lang w:val="en-GB"/>
        </w:rPr>
        <w:t>denote</w:t>
      </w:r>
      <w:r>
        <w:rPr>
          <w:lang w:val="en-GB"/>
        </w:rPr>
        <w:t xml:space="preserve"> </w:t>
      </w:r>
      <w:r w:rsidRPr="0028680F">
        <w:rPr>
          <w:lang w:val="en-GB"/>
        </w:rPr>
        <w:t>the number of restaurants in a small town. Find:</w:t>
      </w:r>
    </w:p>
    <w:p w:rsidR="006C79AD" w:rsidRPr="006C79AD" w:rsidRDefault="0028680F" w:rsidP="00376F6F">
      <w:pPr>
        <w:pStyle w:val="ListParagraph"/>
        <w:numPr>
          <w:ilvl w:val="0"/>
          <w:numId w:val="7"/>
        </w:numPr>
        <w:tabs>
          <w:tab w:val="left" w:pos="3402"/>
          <w:tab w:val="left" w:pos="3686"/>
          <w:tab w:val="left" w:pos="6237"/>
          <w:tab w:val="left" w:pos="6521"/>
        </w:tabs>
        <w:ind w:left="851" w:hanging="284"/>
        <w:rPr>
          <w:lang w:val="en-GB"/>
        </w:rPr>
      </w:pPr>
      <w:r w:rsidRPr="0028680F">
        <w:rPr>
          <w:position w:val="-14"/>
          <w:lang w:val="en-GB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1pt" o:ole="">
            <v:imagedata r:id="rId8" o:title=""/>
          </v:shape>
          <o:OLEObject Type="Embed" ProgID="Equation.DSMT4" ShapeID="_x0000_i1025" DrawAspect="Content" ObjectID="_1577601666" r:id="rId9"/>
        </w:object>
      </w:r>
      <w:r w:rsidR="006C79AD" w:rsidRPr="006C79AD">
        <w:rPr>
          <w:lang w:val="en-GB"/>
        </w:rPr>
        <w:t xml:space="preserve">   </w:t>
      </w:r>
      <w:r w:rsidR="006C79AD" w:rsidRPr="006C79AD">
        <w:rPr>
          <w:lang w:val="en-GB"/>
        </w:rPr>
        <w:tab/>
      </w:r>
      <w:r w:rsidR="006C79AD" w:rsidRPr="006C79AD">
        <w:rPr>
          <w:b/>
          <w:lang w:val="en-GB"/>
        </w:rPr>
        <w:t>b.</w:t>
      </w:r>
      <w:r w:rsidR="006C79AD" w:rsidRPr="006C79AD">
        <w:rPr>
          <w:lang w:val="en-GB"/>
        </w:rPr>
        <w:t xml:space="preserve"> </w:t>
      </w:r>
      <w:r w:rsidR="006C79AD" w:rsidRPr="006C79AD">
        <w:rPr>
          <w:lang w:val="en-GB"/>
        </w:rPr>
        <w:tab/>
      </w:r>
      <w:r w:rsidR="006C79AD" w:rsidRPr="006C79AD">
        <w:rPr>
          <w:position w:val="-16"/>
          <w:lang w:val="en-GB"/>
        </w:rPr>
        <w:object w:dxaOrig="740" w:dyaOrig="480">
          <v:shape id="_x0000_i1026" type="#_x0000_t75" style="width:36.9pt;height:24pt" o:ole="">
            <v:imagedata r:id="rId10" o:title=""/>
          </v:shape>
          <o:OLEObject Type="Embed" ProgID="Equation.DSMT4" ShapeID="_x0000_i1026" DrawAspect="Content" ObjectID="_1577601667" r:id="rId11"/>
        </w:object>
      </w:r>
      <w:r w:rsidR="006C79AD" w:rsidRPr="006C79AD">
        <w:rPr>
          <w:lang w:val="en-GB"/>
        </w:rPr>
        <w:tab/>
      </w:r>
      <w:r w:rsidR="006C79AD" w:rsidRPr="006C79AD">
        <w:rPr>
          <w:b/>
          <w:lang w:val="en-GB"/>
        </w:rPr>
        <w:t>c.</w:t>
      </w:r>
      <w:r w:rsidR="006C79AD">
        <w:rPr>
          <w:lang w:val="en-GB"/>
        </w:rPr>
        <w:t xml:space="preserve"> </w:t>
      </w:r>
      <w:r w:rsidR="006C79AD">
        <w:rPr>
          <w:lang w:val="en-GB"/>
        </w:rPr>
        <w:tab/>
      </w:r>
      <w:r w:rsidR="006C79AD" w:rsidRPr="0028680F">
        <w:rPr>
          <w:position w:val="-14"/>
          <w:lang w:val="en-GB"/>
        </w:rPr>
        <w:object w:dxaOrig="580" w:dyaOrig="400">
          <v:shape id="_x0000_i1027" type="#_x0000_t75" style="width:29.1pt;height:20.1pt" o:ole="">
            <v:imagedata r:id="rId12" o:title=""/>
          </v:shape>
          <o:OLEObject Type="Embed" ProgID="Equation.DSMT4" ShapeID="_x0000_i1027" DrawAspect="Content" ObjectID="_1577601668" r:id="rId13"/>
        </w:object>
      </w:r>
    </w:p>
    <w:p w:rsidR="006C79AD" w:rsidRDefault="006C79AD" w:rsidP="006C79AD">
      <w:pPr>
        <w:rPr>
          <w:lang w:val="en-GB"/>
        </w:rPr>
      </w:pPr>
    </w:p>
    <w:p w:rsidR="006C79AD" w:rsidRDefault="006C79AD" w:rsidP="00376F6F">
      <w:pPr>
        <w:pStyle w:val="ListParagraph"/>
        <w:numPr>
          <w:ilvl w:val="0"/>
          <w:numId w:val="5"/>
        </w:numPr>
        <w:ind w:left="567" w:hanging="567"/>
        <w:rPr>
          <w:lang w:val="en-GB"/>
        </w:rPr>
      </w:pPr>
      <w:r w:rsidRPr="006C79AD">
        <w:rPr>
          <w:lang w:val="en-GB"/>
        </w:rPr>
        <w:t xml:space="preserve">The following table lists five pairs of </w:t>
      </w:r>
      <w:r w:rsidRPr="006C79AD">
        <w:rPr>
          <w:i/>
          <w:iCs/>
          <w:lang w:val="en-GB"/>
        </w:rPr>
        <w:t xml:space="preserve">m </w:t>
      </w:r>
      <w:r w:rsidRPr="006C79AD">
        <w:rPr>
          <w:lang w:val="en-GB"/>
        </w:rPr>
        <w:t xml:space="preserve">and </w:t>
      </w:r>
      <w:r w:rsidRPr="006C79AD">
        <w:rPr>
          <w:i/>
          <w:iCs/>
          <w:lang w:val="en-GB"/>
        </w:rPr>
        <w:t xml:space="preserve">f </w:t>
      </w:r>
      <w:r w:rsidRPr="006C79AD">
        <w:rPr>
          <w:lang w:val="en-GB"/>
        </w:rPr>
        <w:t>values.</w:t>
      </w:r>
    </w:p>
    <w:p w:rsidR="00F04FBC" w:rsidRDefault="00F04FBC" w:rsidP="00F04FBC">
      <w:pPr>
        <w:pStyle w:val="ListParagraph"/>
        <w:ind w:left="567"/>
        <w:rPr>
          <w:lang w:val="en-GB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6C79AD" w:rsidTr="006C79AD">
        <w:trPr>
          <w:trHeight w:val="205"/>
          <w:jc w:val="center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79AD" w:rsidRPr="006C79AD" w:rsidRDefault="006C79AD" w:rsidP="006C79AD">
            <w:pPr>
              <w:pStyle w:val="ListParagraph"/>
              <w:ind w:left="0"/>
              <w:jc w:val="center"/>
              <w:rPr>
                <w:i/>
                <w:lang w:val="en-GB"/>
              </w:rPr>
            </w:pPr>
            <w:r w:rsidRPr="006C79AD">
              <w:rPr>
                <w:i/>
                <w:lang w:val="en-GB"/>
              </w:rPr>
              <w:t>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20</w:t>
            </w:r>
          </w:p>
        </w:tc>
      </w:tr>
      <w:tr w:rsidR="006C79AD" w:rsidTr="006C79AD">
        <w:trPr>
          <w:trHeight w:val="283"/>
          <w:jc w:val="center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79AD" w:rsidRPr="006C79AD" w:rsidRDefault="006C79AD" w:rsidP="006C79AD">
            <w:pPr>
              <w:pStyle w:val="ListParagraph"/>
              <w:ind w:left="0"/>
              <w:jc w:val="center"/>
              <w:rPr>
                <w:i/>
                <w:lang w:val="en-GB"/>
              </w:rPr>
            </w:pPr>
            <w:r w:rsidRPr="006C79AD">
              <w:rPr>
                <w:i/>
                <w:lang w:val="en-GB"/>
              </w:rPr>
              <w:t>f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3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17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6C79AD" w:rsidRDefault="006C79AD" w:rsidP="006C79AD">
            <w:pPr>
              <w:pStyle w:val="ListParagraph"/>
              <w:ind w:left="0"/>
              <w:jc w:val="center"/>
              <w:rPr>
                <w:lang w:val="en-GB"/>
              </w:rPr>
            </w:pPr>
            <w:r>
              <w:rPr>
                <w:lang w:val="en-GB"/>
              </w:rPr>
              <w:t>34</w:t>
            </w:r>
          </w:p>
        </w:tc>
      </w:tr>
    </w:tbl>
    <w:p w:rsidR="00F04FBC" w:rsidRDefault="00F04FBC" w:rsidP="006C79AD">
      <w:pPr>
        <w:pStyle w:val="ListParagraph"/>
        <w:ind w:left="567"/>
        <w:rPr>
          <w:lang w:val="en-GB"/>
        </w:rPr>
      </w:pPr>
    </w:p>
    <w:p w:rsidR="006C79AD" w:rsidRDefault="006C79AD" w:rsidP="006C79AD">
      <w:pPr>
        <w:pStyle w:val="ListParagraph"/>
        <w:ind w:left="567"/>
        <w:rPr>
          <w:lang w:val="en-GB"/>
        </w:rPr>
      </w:pPr>
      <w:r w:rsidRPr="006C79AD">
        <w:rPr>
          <w:lang w:val="en-GB"/>
        </w:rPr>
        <w:t>Compute the value of each of the following:</w:t>
      </w:r>
    </w:p>
    <w:p w:rsidR="006C79AD" w:rsidRDefault="006C79AD" w:rsidP="00DD5BB2">
      <w:pPr>
        <w:pStyle w:val="ListParagraph"/>
        <w:tabs>
          <w:tab w:val="left" w:pos="851"/>
          <w:tab w:val="left" w:pos="2268"/>
          <w:tab w:val="left" w:pos="2552"/>
          <w:tab w:val="left" w:pos="3969"/>
          <w:tab w:val="left" w:pos="4253"/>
          <w:tab w:val="left" w:pos="5670"/>
          <w:tab w:val="left" w:pos="5954"/>
          <w:tab w:val="left" w:pos="7371"/>
          <w:tab w:val="left" w:pos="7655"/>
        </w:tabs>
        <w:ind w:left="567"/>
        <w:rPr>
          <w:lang w:val="en-GB"/>
        </w:rPr>
      </w:pPr>
      <w:r w:rsidRPr="00DD5BB2">
        <w:rPr>
          <w:b/>
          <w:lang w:val="en-GB"/>
        </w:rPr>
        <w:t>a.</w:t>
      </w:r>
      <w:r w:rsidRPr="00DD5BB2">
        <w:rPr>
          <w:b/>
          <w:lang w:val="en-GB"/>
        </w:rPr>
        <w:tab/>
      </w:r>
      <w:r w:rsidRPr="006C79AD">
        <w:rPr>
          <w:position w:val="-14"/>
          <w:lang w:val="en-GB"/>
        </w:rPr>
        <w:object w:dxaOrig="540" w:dyaOrig="400">
          <v:shape id="_x0000_i1028" type="#_x0000_t75" style="width:27pt;height:20.1pt" o:ole="">
            <v:imagedata r:id="rId14" o:title=""/>
          </v:shape>
          <o:OLEObject Type="Embed" ProgID="Equation.DSMT4" ShapeID="_x0000_i1028" DrawAspect="Content" ObjectID="_1577601669" r:id="rId15"/>
        </w:object>
      </w:r>
      <w:r w:rsidR="00DD5BB2">
        <w:rPr>
          <w:lang w:val="en-GB"/>
        </w:rPr>
        <w:tab/>
      </w:r>
      <w:r w:rsidR="00DD5BB2" w:rsidRPr="00DD5BB2">
        <w:rPr>
          <w:b/>
          <w:lang w:val="en-GB"/>
        </w:rPr>
        <w:t>b.</w:t>
      </w:r>
      <w:r w:rsidR="00DD5BB2" w:rsidRPr="00DD5BB2">
        <w:rPr>
          <w:b/>
          <w:lang w:val="en-GB"/>
        </w:rPr>
        <w:tab/>
      </w:r>
      <w:r w:rsidR="00DD5BB2" w:rsidRPr="0028680F">
        <w:rPr>
          <w:position w:val="-14"/>
          <w:lang w:val="en-GB"/>
        </w:rPr>
        <w:object w:dxaOrig="540" w:dyaOrig="400">
          <v:shape id="_x0000_i1029" type="#_x0000_t75" style="width:27pt;height:20.1pt" o:ole="">
            <v:imagedata r:id="rId16" o:title=""/>
          </v:shape>
          <o:OLEObject Type="Embed" ProgID="Equation.DSMT4" ShapeID="_x0000_i1029" DrawAspect="Content" ObjectID="_1577601670" r:id="rId17"/>
        </w:object>
      </w:r>
      <w:r w:rsidR="00DD5BB2">
        <w:rPr>
          <w:lang w:val="en-GB"/>
        </w:rPr>
        <w:tab/>
      </w:r>
      <w:r w:rsidR="00DD5BB2" w:rsidRPr="00DD5BB2">
        <w:rPr>
          <w:b/>
          <w:lang w:val="en-GB"/>
        </w:rPr>
        <w:t>c.</w:t>
      </w:r>
      <w:r w:rsidR="00DD5BB2" w:rsidRPr="00DD5BB2">
        <w:rPr>
          <w:b/>
          <w:lang w:val="en-GB"/>
        </w:rPr>
        <w:tab/>
      </w:r>
      <w:r w:rsidR="00DD5BB2" w:rsidRPr="006C79AD">
        <w:rPr>
          <w:position w:val="-14"/>
          <w:lang w:val="en-GB"/>
        </w:rPr>
        <w:object w:dxaOrig="660" w:dyaOrig="400">
          <v:shape id="_x0000_i1030" type="#_x0000_t75" style="width:33pt;height:20.1pt" o:ole="">
            <v:imagedata r:id="rId18" o:title=""/>
          </v:shape>
          <o:OLEObject Type="Embed" ProgID="Equation.DSMT4" ShapeID="_x0000_i1030" DrawAspect="Content" ObjectID="_1577601671" r:id="rId19"/>
        </w:object>
      </w:r>
      <w:r w:rsidR="00DD5BB2">
        <w:rPr>
          <w:lang w:val="en-GB"/>
        </w:rPr>
        <w:tab/>
      </w:r>
      <w:r w:rsidR="00DD5BB2" w:rsidRPr="00DD5BB2">
        <w:rPr>
          <w:b/>
          <w:lang w:val="en-GB"/>
        </w:rPr>
        <w:t>d.</w:t>
      </w:r>
      <w:r w:rsidR="00DD5BB2" w:rsidRPr="00DD5BB2">
        <w:rPr>
          <w:b/>
          <w:lang w:val="en-GB"/>
        </w:rPr>
        <w:tab/>
      </w:r>
      <w:r w:rsidR="00DD5BB2" w:rsidRPr="006C79AD">
        <w:rPr>
          <w:position w:val="-14"/>
          <w:lang w:val="en-GB"/>
        </w:rPr>
        <w:object w:dxaOrig="639" w:dyaOrig="400">
          <v:shape id="_x0000_i1031" type="#_x0000_t75" style="width:32.1pt;height:20.1pt" o:ole="">
            <v:imagedata r:id="rId20" o:title=""/>
          </v:shape>
          <o:OLEObject Type="Embed" ProgID="Equation.DSMT4" ShapeID="_x0000_i1031" DrawAspect="Content" ObjectID="_1577601672" r:id="rId21"/>
        </w:object>
      </w:r>
      <w:r w:rsidR="00DD5BB2">
        <w:rPr>
          <w:lang w:val="en-GB"/>
        </w:rPr>
        <w:tab/>
      </w:r>
      <w:r w:rsidR="00DD5BB2" w:rsidRPr="00DD5BB2">
        <w:rPr>
          <w:b/>
          <w:lang w:val="en-GB"/>
        </w:rPr>
        <w:t>e.</w:t>
      </w:r>
      <w:r w:rsidR="00DD5BB2" w:rsidRPr="00DD5BB2">
        <w:rPr>
          <w:b/>
          <w:lang w:val="en-GB"/>
        </w:rPr>
        <w:tab/>
      </w:r>
      <w:r w:rsidR="00DD5BB2" w:rsidRPr="006C79AD">
        <w:rPr>
          <w:position w:val="-14"/>
          <w:lang w:val="en-GB"/>
        </w:rPr>
        <w:object w:dxaOrig="800" w:dyaOrig="400">
          <v:shape id="_x0000_i1032" type="#_x0000_t75" style="width:39.9pt;height:20.1pt" o:ole="">
            <v:imagedata r:id="rId22" o:title=""/>
          </v:shape>
          <o:OLEObject Type="Embed" ProgID="Equation.DSMT4" ShapeID="_x0000_i1032" DrawAspect="Content" ObjectID="_1577601673" r:id="rId23"/>
        </w:object>
      </w:r>
    </w:p>
    <w:p w:rsidR="00DD5BB2" w:rsidRDefault="00DD5BB2" w:rsidP="00DD5BB2">
      <w:pPr>
        <w:tabs>
          <w:tab w:val="left" w:pos="851"/>
          <w:tab w:val="left" w:pos="2268"/>
          <w:tab w:val="left" w:pos="2552"/>
          <w:tab w:val="left" w:pos="3969"/>
          <w:tab w:val="left" w:pos="4253"/>
          <w:tab w:val="left" w:pos="5670"/>
          <w:tab w:val="left" w:pos="5954"/>
          <w:tab w:val="left" w:pos="7371"/>
          <w:tab w:val="left" w:pos="7655"/>
        </w:tabs>
        <w:rPr>
          <w:lang w:val="en-GB"/>
        </w:rPr>
      </w:pPr>
    </w:p>
    <w:p w:rsidR="00F04FBC" w:rsidRDefault="00F04FBC">
      <w:r>
        <w:br w:type="page"/>
      </w:r>
    </w:p>
    <w:p w:rsidR="00F04FBC" w:rsidRDefault="00F04FBC" w:rsidP="00376F6F">
      <w:pPr>
        <w:pStyle w:val="ListParagraph"/>
        <w:numPr>
          <w:ilvl w:val="0"/>
          <w:numId w:val="5"/>
        </w:numPr>
        <w:ind w:left="567" w:hanging="567"/>
      </w:pPr>
      <w:r>
        <w:lastRenderedPageBreak/>
        <w:t>The number of passengers in 20 automobiles taxi on a highway is</w:t>
      </w:r>
    </w:p>
    <w:p w:rsidR="00F04FBC" w:rsidRDefault="00F04FBC" w:rsidP="00F04FBC">
      <w:pPr>
        <w:ind w:left="720" w:hanging="720"/>
      </w:pP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F04FBC" w:rsidTr="00A118D6"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2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2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4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3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5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0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3</w:t>
            </w:r>
          </w:p>
        </w:tc>
      </w:tr>
      <w:tr w:rsidR="00F04FBC" w:rsidTr="00A118D6"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3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4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0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3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0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1</w:t>
            </w:r>
          </w:p>
        </w:tc>
        <w:tc>
          <w:tcPr>
            <w:tcW w:w="684" w:type="dxa"/>
          </w:tcPr>
          <w:p w:rsidR="00F04FBC" w:rsidRDefault="00F04FBC" w:rsidP="00A118D6">
            <w:pPr>
              <w:jc w:val="center"/>
            </w:pPr>
            <w:r>
              <w:t>2</w:t>
            </w:r>
          </w:p>
        </w:tc>
      </w:tr>
    </w:tbl>
    <w:p w:rsidR="00F04FBC" w:rsidRDefault="00F04FBC" w:rsidP="00F04FBC">
      <w:pPr>
        <w:ind w:left="360" w:firstLine="360"/>
      </w:pPr>
    </w:p>
    <w:p w:rsidR="00F04FBC" w:rsidRDefault="00F04FBC" w:rsidP="00376F6F">
      <w:pPr>
        <w:pStyle w:val="ListParagraph"/>
        <w:numPr>
          <w:ilvl w:val="0"/>
          <w:numId w:val="10"/>
        </w:numPr>
        <w:ind w:left="1134" w:hanging="567"/>
      </w:pPr>
      <w:r>
        <w:t>Construct a frequency table.</w:t>
      </w:r>
    </w:p>
    <w:p w:rsidR="00F04FBC" w:rsidRDefault="00F04FBC" w:rsidP="00376F6F">
      <w:pPr>
        <w:pStyle w:val="ListParagraph"/>
        <w:numPr>
          <w:ilvl w:val="0"/>
          <w:numId w:val="10"/>
        </w:numPr>
        <w:ind w:left="1134" w:hanging="567"/>
      </w:pPr>
      <w:r>
        <w:t>Find the mean, mode and median for the data.</w:t>
      </w:r>
    </w:p>
    <w:p w:rsidR="00F04FBC" w:rsidRDefault="00F04FBC" w:rsidP="00F04FBC">
      <w:pPr>
        <w:pStyle w:val="ListParagraph"/>
        <w:ind w:left="1134"/>
      </w:pPr>
    </w:p>
    <w:p w:rsidR="00F04FBC" w:rsidRDefault="00F04FBC" w:rsidP="00376F6F">
      <w:pPr>
        <w:pStyle w:val="ListParagraph"/>
        <w:numPr>
          <w:ilvl w:val="0"/>
          <w:numId w:val="5"/>
        </w:numPr>
        <w:ind w:left="567" w:hanging="567"/>
      </w:pPr>
      <w:r>
        <w:t>The following table gives the scores of fifty students on a statistics test.</w:t>
      </w:r>
    </w:p>
    <w:p w:rsidR="00F04FBC" w:rsidRDefault="00F04FBC" w:rsidP="00F04FBC"/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F04FBC" w:rsidTr="00A118D6"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3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2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4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4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32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</w:tr>
      <w:tr w:rsidR="00F04FBC" w:rsidTr="00A118D6"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7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7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3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4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2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4</w:t>
            </w:r>
          </w:p>
        </w:tc>
      </w:tr>
      <w:tr w:rsidR="00F04FBC" w:rsidTr="00A118D6"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8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9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3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1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8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9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93</w:t>
            </w:r>
          </w:p>
        </w:tc>
      </w:tr>
      <w:tr w:rsidR="00F04FBC" w:rsidTr="00A118D6"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43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1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9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38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1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85</w:t>
            </w:r>
          </w:p>
        </w:tc>
      </w:tr>
      <w:tr w:rsidR="00F04FBC" w:rsidTr="00A118D6"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49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97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5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0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6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7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9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3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45</w:t>
            </w:r>
          </w:p>
        </w:tc>
        <w:tc>
          <w:tcPr>
            <w:tcW w:w="720" w:type="dxa"/>
          </w:tcPr>
          <w:p w:rsidR="00F04FBC" w:rsidRDefault="00F04FBC" w:rsidP="00A118D6">
            <w:pPr>
              <w:jc w:val="center"/>
            </w:pPr>
            <w:r>
              <w:t>63</w:t>
            </w:r>
          </w:p>
        </w:tc>
      </w:tr>
    </w:tbl>
    <w:p w:rsidR="00F04FBC" w:rsidRDefault="00F04FBC" w:rsidP="00F04FBC"/>
    <w:p w:rsidR="00F04FBC" w:rsidRDefault="00F04FBC" w:rsidP="00376F6F">
      <w:pPr>
        <w:pStyle w:val="ListParagraph"/>
        <w:numPr>
          <w:ilvl w:val="1"/>
          <w:numId w:val="11"/>
        </w:numPr>
        <w:ind w:left="1134" w:hanging="567"/>
      </w:pPr>
      <w:r>
        <w:t>Prepare a stem-and-leaf display of these values.</w:t>
      </w:r>
    </w:p>
    <w:p w:rsidR="00F04FBC" w:rsidRDefault="00F04FBC" w:rsidP="00376F6F">
      <w:pPr>
        <w:pStyle w:val="ListParagraph"/>
        <w:numPr>
          <w:ilvl w:val="1"/>
          <w:numId w:val="11"/>
        </w:numPr>
        <w:ind w:left="1134" w:hanging="567"/>
      </w:pPr>
      <w:r>
        <w:t>Construct a frequency table.</w:t>
      </w:r>
    </w:p>
    <w:p w:rsidR="00AD4E66" w:rsidRPr="00AD4E66" w:rsidRDefault="00914FEB" w:rsidP="00376F6F">
      <w:pPr>
        <w:pStyle w:val="ListParagraph"/>
        <w:numPr>
          <w:ilvl w:val="1"/>
          <w:numId w:val="11"/>
        </w:numPr>
        <w:ind w:left="1134" w:hanging="567"/>
      </w:pPr>
      <w:r>
        <w:t>Using the frequency table from part (b), compute</w:t>
      </w:r>
      <w:r w:rsidR="00AD4E66" w:rsidRPr="00AD4E66">
        <w:t xml:space="preserve"> the mean, </w:t>
      </w:r>
      <w:r w:rsidR="00AD4E66">
        <w:t>variance and standard deviation</w:t>
      </w:r>
      <w:r w:rsidR="00AD4E66" w:rsidRPr="00AD4E66">
        <w:t xml:space="preserve"> for the data.</w:t>
      </w:r>
    </w:p>
    <w:p w:rsidR="00F04FBC" w:rsidRDefault="00F04FBC" w:rsidP="00F04FBC">
      <w:pPr>
        <w:ind w:left="720" w:hanging="720"/>
      </w:pPr>
      <w:r>
        <w:tab/>
      </w:r>
    </w:p>
    <w:p w:rsidR="00352F31" w:rsidRPr="00352F31" w:rsidRDefault="00352F31" w:rsidP="00376F6F">
      <w:pPr>
        <w:pStyle w:val="ListParagraph"/>
        <w:numPr>
          <w:ilvl w:val="0"/>
          <w:numId w:val="5"/>
        </w:numPr>
        <w:ind w:left="567" w:hanging="567"/>
      </w:pPr>
      <w:r w:rsidRPr="00352F31">
        <w:rPr>
          <w:lang w:val="en-GB"/>
        </w:rPr>
        <w:t>A network provider investigates the load of its network. The number of concurrent users is</w:t>
      </w:r>
      <w:r>
        <w:rPr>
          <w:lang w:val="en-GB"/>
        </w:rPr>
        <w:t xml:space="preserve"> </w:t>
      </w:r>
      <w:r w:rsidRPr="00352F31">
        <w:rPr>
          <w:lang w:val="en-GB"/>
        </w:rPr>
        <w:t>recorded at fifty locations (thousands of people),</w:t>
      </w:r>
    </w:p>
    <w:p w:rsidR="00352F31" w:rsidRDefault="00352F31" w:rsidP="00352F31">
      <w:pPr>
        <w:pStyle w:val="ListParagraph"/>
        <w:ind w:left="567"/>
      </w:pPr>
    </w:p>
    <w:tbl>
      <w:tblPr>
        <w:tblW w:w="4397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352F31" w:rsidTr="00352F31">
        <w:trPr>
          <w:divId w:val="978269634"/>
          <w:trHeight w:val="283"/>
          <w:jc w:val="center"/>
        </w:trPr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  <w:lang w:val="en-GB" w:eastAsia="zh-CN"/>
              </w:rPr>
            </w:pPr>
            <w:r>
              <w:rPr>
                <w:color w:val="000000"/>
              </w:rPr>
              <w:t>17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.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.6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.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3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.8</w:t>
            </w:r>
          </w:p>
        </w:tc>
      </w:tr>
      <w:tr w:rsidR="00352F31" w:rsidTr="00352F31">
        <w:trPr>
          <w:divId w:val="978269634"/>
          <w:trHeight w:val="283"/>
          <w:jc w:val="center"/>
        </w:trPr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.3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.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.7</w:t>
            </w:r>
          </w:p>
        </w:tc>
      </w:tr>
      <w:tr w:rsidR="00352F31" w:rsidTr="00352F31">
        <w:trPr>
          <w:divId w:val="978269634"/>
          <w:trHeight w:val="283"/>
          <w:jc w:val="center"/>
        </w:trPr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.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3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4</w:t>
            </w:r>
          </w:p>
        </w:tc>
      </w:tr>
      <w:tr w:rsidR="00352F31" w:rsidTr="00352F31">
        <w:trPr>
          <w:divId w:val="978269634"/>
          <w:trHeight w:val="283"/>
          <w:jc w:val="center"/>
        </w:trPr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4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.4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7</w:t>
            </w:r>
          </w:p>
        </w:tc>
      </w:tr>
      <w:tr w:rsidR="00352F31" w:rsidTr="00352F31">
        <w:trPr>
          <w:divId w:val="978269634"/>
          <w:trHeight w:val="283"/>
          <w:jc w:val="center"/>
        </w:trPr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.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.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6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.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.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.6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52F31" w:rsidRDefault="00352F31" w:rsidP="00352F31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.9</w:t>
            </w:r>
          </w:p>
        </w:tc>
      </w:tr>
    </w:tbl>
    <w:p w:rsidR="00DD5BB2" w:rsidRDefault="00DD5BB2" w:rsidP="00352F31">
      <w:pPr>
        <w:rPr>
          <w:lang w:val="en-GB"/>
        </w:rPr>
      </w:pPr>
    </w:p>
    <w:p w:rsidR="00352F31" w:rsidRDefault="00352F31" w:rsidP="00376F6F">
      <w:pPr>
        <w:pStyle w:val="ListParagraph"/>
        <w:numPr>
          <w:ilvl w:val="0"/>
          <w:numId w:val="13"/>
        </w:numPr>
        <w:tabs>
          <w:tab w:val="left" w:pos="567"/>
        </w:tabs>
        <w:ind w:left="1134" w:hanging="567"/>
        <w:rPr>
          <w:lang w:val="en-GB"/>
        </w:rPr>
      </w:pPr>
      <w:r w:rsidRPr="00352F31">
        <w:rPr>
          <w:lang w:val="en-GB"/>
        </w:rPr>
        <w:t>Compute the sample mean, variance, and standard deviation of the number of concurrent</w:t>
      </w:r>
      <w:r>
        <w:rPr>
          <w:lang w:val="en-GB"/>
        </w:rPr>
        <w:t xml:space="preserve"> </w:t>
      </w:r>
      <w:r w:rsidRPr="00352F31">
        <w:rPr>
          <w:lang w:val="en-GB"/>
        </w:rPr>
        <w:t>users.</w:t>
      </w:r>
    </w:p>
    <w:p w:rsidR="00352F31" w:rsidRDefault="00696D48" w:rsidP="00376F6F">
      <w:pPr>
        <w:pStyle w:val="ListParagraph"/>
        <w:numPr>
          <w:ilvl w:val="0"/>
          <w:numId w:val="13"/>
        </w:numPr>
        <w:tabs>
          <w:tab w:val="left" w:pos="567"/>
        </w:tabs>
        <w:ind w:left="1134" w:hanging="567"/>
        <w:rPr>
          <w:lang w:val="en-GB"/>
        </w:rPr>
      </w:pPr>
      <w:r w:rsidRPr="00696D48">
        <w:rPr>
          <w:lang w:val="en-GB"/>
        </w:rPr>
        <w:t>Compute the interquartile range. Are there any outliers?</w:t>
      </w:r>
    </w:p>
    <w:p w:rsidR="00696D48" w:rsidRDefault="00696D48" w:rsidP="00891737">
      <w:pPr>
        <w:rPr>
          <w:lang w:val="en-GB"/>
        </w:rPr>
      </w:pPr>
    </w:p>
    <w:p w:rsidR="00891737" w:rsidRDefault="00891737" w:rsidP="00376F6F">
      <w:pPr>
        <w:pStyle w:val="ListParagraph"/>
        <w:numPr>
          <w:ilvl w:val="0"/>
          <w:numId w:val="5"/>
        </w:numPr>
        <w:ind w:left="567" w:hanging="567"/>
        <w:rPr>
          <w:lang w:val="en-GB"/>
        </w:rPr>
      </w:pPr>
      <w:r w:rsidRPr="000E4D63">
        <w:rPr>
          <w:lang w:val="en-GB"/>
        </w:rPr>
        <w:t>The mean time taken to learn the basics of a word processor by all students is 200 minutes with a standard deviation of 20 minutes.</w:t>
      </w:r>
    </w:p>
    <w:p w:rsidR="000E4D63" w:rsidRDefault="000E4D63" w:rsidP="00376F6F">
      <w:pPr>
        <w:pStyle w:val="ListParagraph"/>
        <w:numPr>
          <w:ilvl w:val="0"/>
          <w:numId w:val="16"/>
        </w:numPr>
        <w:ind w:left="1134" w:hanging="567"/>
        <w:rPr>
          <w:lang w:val="en-GB"/>
        </w:rPr>
      </w:pPr>
      <w:r w:rsidRPr="000E4D63">
        <w:rPr>
          <w:lang w:val="en-GB"/>
        </w:rPr>
        <w:t>Using Chebyshev’s theorem, find at least what percentage of students will learn the basics of this word processor in</w:t>
      </w:r>
      <w:r>
        <w:rPr>
          <w:lang w:val="en-GB"/>
        </w:rPr>
        <w:t xml:space="preserve"> 160 to 240 minute</w:t>
      </w:r>
      <w:r w:rsidR="00A13AEA">
        <w:rPr>
          <w:lang w:val="en-GB"/>
        </w:rPr>
        <w:t>s</w:t>
      </w:r>
      <w:r>
        <w:rPr>
          <w:lang w:val="en-GB"/>
        </w:rPr>
        <w:t>.</w:t>
      </w:r>
    </w:p>
    <w:p w:rsidR="000E4D63" w:rsidRDefault="000E4D63" w:rsidP="00376F6F">
      <w:pPr>
        <w:pStyle w:val="ListParagraph"/>
        <w:numPr>
          <w:ilvl w:val="0"/>
          <w:numId w:val="16"/>
        </w:numPr>
        <w:ind w:left="1134" w:hanging="567"/>
        <w:rPr>
          <w:lang w:val="en-GB"/>
        </w:rPr>
      </w:pPr>
      <w:r w:rsidRPr="000E4D63">
        <w:rPr>
          <w:lang w:val="en-GB"/>
        </w:rPr>
        <w:t>Using Chebyshev’s theorem, find the interval that conta</w:t>
      </w:r>
      <w:r w:rsidR="002734E4">
        <w:rPr>
          <w:lang w:val="en-GB"/>
        </w:rPr>
        <w:t>ins the time taken by at least 84</w:t>
      </w:r>
      <w:r w:rsidRPr="000E4D63">
        <w:rPr>
          <w:lang w:val="en-GB"/>
        </w:rPr>
        <w:t>% of</w:t>
      </w:r>
      <w:r>
        <w:rPr>
          <w:lang w:val="en-GB"/>
        </w:rPr>
        <w:t xml:space="preserve"> </w:t>
      </w:r>
      <w:r w:rsidRPr="000E4D63">
        <w:rPr>
          <w:lang w:val="en-GB"/>
        </w:rPr>
        <w:t>all students to learn this word processor.</w:t>
      </w:r>
    </w:p>
    <w:p w:rsidR="000E4D63" w:rsidRDefault="000E4D63" w:rsidP="000E4D63">
      <w:pPr>
        <w:ind w:left="567"/>
        <w:rPr>
          <w:lang w:val="en-GB"/>
        </w:rPr>
      </w:pPr>
    </w:p>
    <w:p w:rsidR="000E4D63" w:rsidRDefault="000E4D63" w:rsidP="000E4D63">
      <w:pPr>
        <w:ind w:left="567"/>
        <w:rPr>
          <w:lang w:val="en-GB"/>
        </w:rPr>
      </w:pPr>
      <w:r w:rsidRPr="000E4D63">
        <w:rPr>
          <w:lang w:val="en-GB"/>
        </w:rPr>
        <w:t>Suppose the times taken to learn the basics of this word processor by all students</w:t>
      </w:r>
      <w:r>
        <w:rPr>
          <w:lang w:val="en-GB"/>
        </w:rPr>
        <w:t xml:space="preserve"> </w:t>
      </w:r>
      <w:r w:rsidR="00A13AEA">
        <w:rPr>
          <w:lang w:val="en-GB"/>
        </w:rPr>
        <w:t xml:space="preserve">now </w:t>
      </w:r>
      <w:r w:rsidRPr="000E4D63">
        <w:rPr>
          <w:lang w:val="en-GB"/>
        </w:rPr>
        <w:t>have a bell-shaped distribution with a mean of 200 minutes and a standard deviation of 20</w:t>
      </w:r>
      <w:r w:rsidR="00A13AEA">
        <w:rPr>
          <w:lang w:val="en-GB"/>
        </w:rPr>
        <w:t xml:space="preserve"> </w:t>
      </w:r>
      <w:r w:rsidRPr="000E4D63">
        <w:rPr>
          <w:lang w:val="en-GB"/>
        </w:rPr>
        <w:t>minutes.</w:t>
      </w:r>
    </w:p>
    <w:p w:rsidR="00A13AEA" w:rsidRDefault="00A13AEA" w:rsidP="00376F6F">
      <w:pPr>
        <w:pStyle w:val="ListParagraph"/>
        <w:numPr>
          <w:ilvl w:val="0"/>
          <w:numId w:val="16"/>
        </w:numPr>
        <w:ind w:left="1134" w:hanging="567"/>
        <w:rPr>
          <w:lang w:val="en-GB"/>
        </w:rPr>
      </w:pPr>
      <w:bookmarkStart w:id="0" w:name="_GoBack"/>
      <w:bookmarkEnd w:id="0"/>
      <w:r w:rsidRPr="00A13AEA">
        <w:rPr>
          <w:lang w:val="en-GB"/>
        </w:rPr>
        <w:t>Using the empirical rule, find the percentage of students who will learn the basics of this word processor in</w:t>
      </w:r>
      <w:r w:rsidRPr="00A13AEA">
        <w:rPr>
          <w:b/>
          <w:bCs/>
          <w:lang w:val="en-GB"/>
        </w:rPr>
        <w:t xml:space="preserve"> </w:t>
      </w:r>
      <w:r w:rsidRPr="00A13AEA">
        <w:rPr>
          <w:lang w:val="en-GB"/>
        </w:rPr>
        <w:t>180 to 220 minutes</w:t>
      </w:r>
      <w:r>
        <w:rPr>
          <w:lang w:val="en-GB"/>
        </w:rPr>
        <w:t>.</w:t>
      </w:r>
    </w:p>
    <w:p w:rsidR="00A13AEA" w:rsidRPr="00A13AEA" w:rsidRDefault="00A13AEA" w:rsidP="00376F6F">
      <w:pPr>
        <w:pStyle w:val="ListParagraph"/>
        <w:numPr>
          <w:ilvl w:val="0"/>
          <w:numId w:val="16"/>
        </w:numPr>
        <w:ind w:left="1134" w:hanging="567"/>
        <w:rPr>
          <w:lang w:val="en-GB"/>
        </w:rPr>
      </w:pPr>
      <w:r w:rsidRPr="00A13AEA">
        <w:rPr>
          <w:lang w:val="en-GB"/>
        </w:rPr>
        <w:t>Using the empirical rule, find the interval that contains the time taken by 99.7% of all students</w:t>
      </w:r>
      <w:r>
        <w:rPr>
          <w:lang w:val="en-GB"/>
        </w:rPr>
        <w:t xml:space="preserve"> </w:t>
      </w:r>
      <w:r w:rsidRPr="00A13AEA">
        <w:rPr>
          <w:lang w:val="en-GB"/>
        </w:rPr>
        <w:t>to learn this word processor.</w:t>
      </w:r>
    </w:p>
    <w:p w:rsidR="002734E4" w:rsidRDefault="002734E4">
      <w:pPr>
        <w:jc w:val="left"/>
        <w:rPr>
          <w:lang w:val="en-GB"/>
        </w:rPr>
      </w:pPr>
      <w:r>
        <w:rPr>
          <w:lang w:val="en-GB"/>
        </w:rPr>
        <w:br w:type="page"/>
      </w:r>
    </w:p>
    <w:p w:rsidR="00696D48" w:rsidRDefault="00B3436B" w:rsidP="00376F6F">
      <w:pPr>
        <w:pStyle w:val="ListParagraph"/>
        <w:numPr>
          <w:ilvl w:val="0"/>
          <w:numId w:val="5"/>
        </w:numPr>
        <w:tabs>
          <w:tab w:val="left" w:pos="567"/>
        </w:tabs>
        <w:ind w:left="567" w:hanging="567"/>
        <w:rPr>
          <w:lang w:val="en-GB"/>
        </w:rPr>
      </w:pPr>
      <w:r>
        <w:rPr>
          <w:lang w:val="en-GB"/>
        </w:rPr>
        <w:lastRenderedPageBreak/>
        <w:t>Consider three</w:t>
      </w:r>
      <w:r w:rsidR="00696D48" w:rsidRPr="00696D48">
        <w:rPr>
          <w:lang w:val="en-GB"/>
        </w:rPr>
        <w:t xml:space="preserve"> data sets.</w:t>
      </w:r>
    </w:p>
    <w:p w:rsidR="00696D48" w:rsidRDefault="00696D48" w:rsidP="00696D48">
      <w:pPr>
        <w:pStyle w:val="ListParagraph"/>
        <w:tabs>
          <w:tab w:val="left" w:pos="1134"/>
        </w:tabs>
        <w:ind w:left="567"/>
        <w:rPr>
          <w:lang w:val="en-GB"/>
        </w:rPr>
      </w:pPr>
      <w:r>
        <w:rPr>
          <w:lang w:val="en-GB"/>
        </w:rPr>
        <w:tab/>
        <w:t>(1)</w:t>
      </w:r>
    </w:p>
    <w:tbl>
      <w:tblPr>
        <w:tblW w:w="3766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2"/>
        <w:gridCol w:w="680"/>
        <w:gridCol w:w="680"/>
        <w:gridCol w:w="680"/>
        <w:gridCol w:w="680"/>
        <w:gridCol w:w="680"/>
        <w:gridCol w:w="680"/>
        <w:gridCol w:w="680"/>
        <w:gridCol w:w="680"/>
        <w:gridCol w:w="679"/>
      </w:tblGrid>
      <w:tr w:rsidR="00696D48" w:rsidTr="00696D48">
        <w:trPr>
          <w:divId w:val="1195923476"/>
          <w:trHeight w:val="283"/>
          <w:jc w:val="center"/>
        </w:trPr>
        <w:tc>
          <w:tcPr>
            <w:tcW w:w="5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  <w:lang w:val="en-GB" w:eastAsia="zh-CN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  <w:tr w:rsidR="00696D48" w:rsidTr="00696D48">
        <w:trPr>
          <w:divId w:val="1195923476"/>
          <w:trHeight w:val="283"/>
          <w:jc w:val="center"/>
        </w:trPr>
        <w:tc>
          <w:tcPr>
            <w:tcW w:w="5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696D48" w:rsidTr="00696D48">
        <w:trPr>
          <w:divId w:val="1195923476"/>
          <w:trHeight w:val="283"/>
          <w:jc w:val="center"/>
        </w:trPr>
        <w:tc>
          <w:tcPr>
            <w:tcW w:w="5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</w:tr>
    </w:tbl>
    <w:p w:rsidR="00696D48" w:rsidRDefault="00696D48" w:rsidP="00696D48">
      <w:pPr>
        <w:pStyle w:val="ListParagraph"/>
        <w:tabs>
          <w:tab w:val="left" w:pos="1134"/>
        </w:tabs>
        <w:ind w:left="567"/>
        <w:rPr>
          <w:lang w:val="en-GB"/>
        </w:rPr>
      </w:pPr>
      <w:r>
        <w:rPr>
          <w:lang w:val="en-GB"/>
        </w:rPr>
        <w:tab/>
        <w:t>(2)</w:t>
      </w:r>
    </w:p>
    <w:tbl>
      <w:tblPr>
        <w:tblW w:w="680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696D48" w:rsidTr="00696D48">
        <w:trPr>
          <w:divId w:val="1313095475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  <w:lang w:val="en-GB" w:eastAsia="zh-CN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696D48" w:rsidTr="00696D48">
        <w:trPr>
          <w:divId w:val="1313095475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1313095475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</w:tr>
      <w:tr w:rsidR="00696D48" w:rsidTr="00696D48">
        <w:trPr>
          <w:divId w:val="1313095475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</w:tr>
    </w:tbl>
    <w:p w:rsidR="00696D48" w:rsidRDefault="00696D48" w:rsidP="00696D48">
      <w:pPr>
        <w:pStyle w:val="ListParagraph"/>
        <w:tabs>
          <w:tab w:val="left" w:pos="1134"/>
        </w:tabs>
        <w:ind w:left="567"/>
        <w:rPr>
          <w:lang w:val="en-GB"/>
        </w:rPr>
      </w:pPr>
      <w:r>
        <w:rPr>
          <w:lang w:val="en-GB"/>
        </w:rPr>
        <w:tab/>
        <w:t>(3)</w:t>
      </w:r>
    </w:p>
    <w:tbl>
      <w:tblPr>
        <w:tblW w:w="680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696D48" w:rsidTr="00696D48">
        <w:trPr>
          <w:divId w:val="904414911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  <w:lang w:val="en-GB" w:eastAsia="zh-CN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75</w:t>
            </w:r>
          </w:p>
        </w:tc>
      </w:tr>
      <w:tr w:rsidR="00696D48" w:rsidTr="00696D48">
        <w:trPr>
          <w:divId w:val="904414911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7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divId w:val="904414911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</w:tr>
      <w:tr w:rsidR="00696D48" w:rsidTr="00696D48">
        <w:trPr>
          <w:divId w:val="904414911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96D48" w:rsidRDefault="00696D48" w:rsidP="00696D4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4</w:t>
            </w:r>
          </w:p>
        </w:tc>
      </w:tr>
    </w:tbl>
    <w:p w:rsidR="00696D48" w:rsidRDefault="00696D48" w:rsidP="00696D48">
      <w:pPr>
        <w:pStyle w:val="ListParagraph"/>
        <w:tabs>
          <w:tab w:val="left" w:pos="567"/>
        </w:tabs>
        <w:ind w:left="567"/>
        <w:rPr>
          <w:lang w:val="en-GB"/>
        </w:rPr>
      </w:pPr>
    </w:p>
    <w:p w:rsidR="00696D48" w:rsidRPr="00696D48" w:rsidRDefault="00696D48" w:rsidP="00376F6F">
      <w:pPr>
        <w:pStyle w:val="ListParagraph"/>
        <w:numPr>
          <w:ilvl w:val="0"/>
          <w:numId w:val="14"/>
        </w:numPr>
        <w:tabs>
          <w:tab w:val="left" w:pos="567"/>
        </w:tabs>
        <w:ind w:left="1134" w:hanging="567"/>
        <w:rPr>
          <w:lang w:val="en-GB"/>
        </w:rPr>
      </w:pPr>
      <w:r w:rsidRPr="00696D48">
        <w:rPr>
          <w:lang w:val="en-GB"/>
        </w:rPr>
        <w:t>For each data set, draw a histogram and determine whether the distribution is right skewed,</w:t>
      </w:r>
      <w:r>
        <w:rPr>
          <w:lang w:val="en-GB"/>
        </w:rPr>
        <w:t xml:space="preserve"> </w:t>
      </w:r>
      <w:r w:rsidRPr="00696D48">
        <w:rPr>
          <w:lang w:val="en-GB"/>
        </w:rPr>
        <w:t>left-skewed, or symmetric.</w:t>
      </w:r>
    </w:p>
    <w:p w:rsidR="00696D48" w:rsidRDefault="00696D48" w:rsidP="00376F6F">
      <w:pPr>
        <w:pStyle w:val="ListParagraph"/>
        <w:numPr>
          <w:ilvl w:val="0"/>
          <w:numId w:val="14"/>
        </w:numPr>
        <w:tabs>
          <w:tab w:val="left" w:pos="567"/>
        </w:tabs>
        <w:ind w:left="1134" w:hanging="567"/>
        <w:rPr>
          <w:lang w:val="en-GB"/>
        </w:rPr>
      </w:pPr>
      <w:r w:rsidRPr="00696D48">
        <w:rPr>
          <w:lang w:val="en-GB"/>
        </w:rPr>
        <w:t>Compute sample means and sample medians. Do they support your findings about</w:t>
      </w:r>
      <w:r>
        <w:rPr>
          <w:lang w:val="en-GB"/>
        </w:rPr>
        <w:t xml:space="preserve"> </w:t>
      </w:r>
      <w:r w:rsidRPr="00696D48">
        <w:rPr>
          <w:lang w:val="en-GB"/>
        </w:rPr>
        <w:t>skewness and symmetry? How?</w:t>
      </w:r>
    </w:p>
    <w:p w:rsidR="00AD4E66" w:rsidRPr="00AD4E66" w:rsidRDefault="00AD4E66" w:rsidP="00AD4E66">
      <w:pPr>
        <w:tabs>
          <w:tab w:val="left" w:pos="567"/>
        </w:tabs>
        <w:rPr>
          <w:lang w:val="en-GB"/>
        </w:rPr>
      </w:pPr>
    </w:p>
    <w:p w:rsidR="00361E87" w:rsidRDefault="005661FD" w:rsidP="00376F6F">
      <w:pPr>
        <w:pStyle w:val="ListParagraph"/>
        <w:numPr>
          <w:ilvl w:val="0"/>
          <w:numId w:val="5"/>
        </w:numPr>
        <w:ind w:left="567" w:hanging="567"/>
      </w:pPr>
      <w:r>
        <w:t>Given</w:t>
      </w:r>
      <w:r w:rsidR="00361E87">
        <w:t xml:space="preserve"> a person jogge</w:t>
      </w:r>
      <w:r>
        <w:t>d for</w:t>
      </w:r>
      <w:r w:rsidR="004B4FBF">
        <w:t xml:space="preserve"> a total of 46, 50, 52 and 60 minutes on four Saturdays.</w:t>
      </w:r>
    </w:p>
    <w:p w:rsidR="00361E87" w:rsidRDefault="00361E87" w:rsidP="00376F6F">
      <w:pPr>
        <w:pStyle w:val="ListParagraph"/>
        <w:numPr>
          <w:ilvl w:val="0"/>
          <w:numId w:val="12"/>
        </w:numPr>
        <w:ind w:left="1134" w:hanging="567"/>
      </w:pPr>
      <w:r>
        <w:t>Find the mean, range and variance of these four values.</w:t>
      </w:r>
    </w:p>
    <w:p w:rsidR="00361E87" w:rsidRDefault="00361E87" w:rsidP="00376F6F">
      <w:pPr>
        <w:pStyle w:val="ListParagraph"/>
        <w:numPr>
          <w:ilvl w:val="0"/>
          <w:numId w:val="12"/>
        </w:numPr>
        <w:ind w:left="1134" w:hanging="567"/>
      </w:pPr>
      <w:r>
        <w:t>Subtract 50 minutes from each of the times, recalculate the mean, range and variance, and compare the results with those obtained in part (a).</w:t>
      </w:r>
    </w:p>
    <w:p w:rsidR="00361E87" w:rsidRDefault="00361E87" w:rsidP="00376F6F">
      <w:pPr>
        <w:pStyle w:val="ListParagraph"/>
        <w:numPr>
          <w:ilvl w:val="0"/>
          <w:numId w:val="12"/>
        </w:numPr>
        <w:ind w:left="1134" w:hanging="567"/>
      </w:pPr>
      <w:r>
        <w:t>Divide each of the original values by 2, recalculate the mean, range and variance, and compare the results with those obtained in part (a).</w:t>
      </w:r>
    </w:p>
    <w:p w:rsidR="00361E87" w:rsidRDefault="00361E87" w:rsidP="00361E87">
      <w:pPr>
        <w:tabs>
          <w:tab w:val="left" w:pos="567"/>
        </w:tabs>
      </w:pPr>
    </w:p>
    <w:p w:rsidR="00361E87" w:rsidRPr="00361E87" w:rsidRDefault="00361E87" w:rsidP="00376F6F">
      <w:pPr>
        <w:pStyle w:val="ListParagraph"/>
        <w:numPr>
          <w:ilvl w:val="0"/>
          <w:numId w:val="5"/>
        </w:numPr>
        <w:tabs>
          <w:tab w:val="left" w:pos="567"/>
        </w:tabs>
        <w:ind w:left="567" w:hanging="567"/>
        <w:rPr>
          <w:lang w:val="en-GB"/>
        </w:rPr>
      </w:pPr>
      <w:r w:rsidRPr="00361E87">
        <w:rPr>
          <w:lang w:val="en-GB"/>
        </w:rPr>
        <w:t>The following data set represents the number of</w:t>
      </w:r>
      <w:r w:rsidR="004B4FBF">
        <w:rPr>
          <w:lang w:val="en-GB"/>
        </w:rPr>
        <w:t xml:space="preserve"> all</w:t>
      </w:r>
      <w:r w:rsidRPr="00361E87">
        <w:rPr>
          <w:lang w:val="en-GB"/>
        </w:rPr>
        <w:t xml:space="preserve"> new computer accounts registered during</w:t>
      </w:r>
      <w:r>
        <w:rPr>
          <w:lang w:val="en-GB"/>
        </w:rPr>
        <w:t xml:space="preserve"> </w:t>
      </w:r>
      <w:r w:rsidRPr="00361E87">
        <w:rPr>
          <w:lang w:val="en-GB"/>
        </w:rPr>
        <w:t>ten consecutive days.</w:t>
      </w:r>
    </w:p>
    <w:p w:rsidR="00361E87" w:rsidRDefault="00361E87" w:rsidP="00361E87">
      <w:pPr>
        <w:tabs>
          <w:tab w:val="left" w:pos="567"/>
        </w:tabs>
        <w:rPr>
          <w:lang w:val="en-GB"/>
        </w:rPr>
      </w:pPr>
    </w:p>
    <w:tbl>
      <w:tblPr>
        <w:tblW w:w="680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361E87" w:rsidTr="00361E87">
        <w:trPr>
          <w:divId w:val="426535729"/>
          <w:trHeight w:val="283"/>
          <w:jc w:val="center"/>
        </w:trPr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  <w:lang w:val="en-GB" w:eastAsia="zh-CN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1E87" w:rsidRDefault="00361E87" w:rsidP="00361E87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</w:tbl>
    <w:p w:rsidR="00361E87" w:rsidRDefault="00361E87" w:rsidP="00361E87">
      <w:pPr>
        <w:tabs>
          <w:tab w:val="left" w:pos="567"/>
        </w:tabs>
        <w:rPr>
          <w:lang w:val="en-GB"/>
        </w:rPr>
      </w:pPr>
    </w:p>
    <w:p w:rsidR="00361E87" w:rsidRPr="00361E87" w:rsidRDefault="00361E87" w:rsidP="00376F6F">
      <w:pPr>
        <w:pStyle w:val="ListParagraph"/>
        <w:numPr>
          <w:ilvl w:val="0"/>
          <w:numId w:val="15"/>
        </w:numPr>
        <w:tabs>
          <w:tab w:val="left" w:pos="567"/>
        </w:tabs>
        <w:ind w:left="1134" w:hanging="567"/>
        <w:rPr>
          <w:lang w:val="en-GB"/>
        </w:rPr>
      </w:pPr>
      <w:r w:rsidRPr="00361E87">
        <w:rPr>
          <w:lang w:val="en-GB"/>
        </w:rPr>
        <w:t>Compute the mean, median, quartiles, and standard deviation.</w:t>
      </w:r>
    </w:p>
    <w:p w:rsidR="00361E87" w:rsidRPr="00361E87" w:rsidRDefault="00361E87" w:rsidP="00376F6F">
      <w:pPr>
        <w:pStyle w:val="ListParagraph"/>
        <w:numPr>
          <w:ilvl w:val="0"/>
          <w:numId w:val="15"/>
        </w:numPr>
        <w:tabs>
          <w:tab w:val="left" w:pos="567"/>
        </w:tabs>
        <w:ind w:left="1134" w:hanging="567"/>
        <w:rPr>
          <w:lang w:val="en-GB"/>
        </w:rPr>
      </w:pPr>
      <w:r w:rsidRPr="00361E87">
        <w:rPr>
          <w:lang w:val="en-GB"/>
        </w:rPr>
        <w:t>Check for outliers using the 1.5(IQR) rule.</w:t>
      </w:r>
    </w:p>
    <w:p w:rsidR="00361E87" w:rsidRPr="00361E87" w:rsidRDefault="00361E87" w:rsidP="00376F6F">
      <w:pPr>
        <w:pStyle w:val="ListParagraph"/>
        <w:numPr>
          <w:ilvl w:val="0"/>
          <w:numId w:val="15"/>
        </w:numPr>
        <w:tabs>
          <w:tab w:val="left" w:pos="567"/>
        </w:tabs>
        <w:ind w:left="1134" w:hanging="567"/>
        <w:rPr>
          <w:lang w:val="en-GB"/>
        </w:rPr>
      </w:pPr>
      <w:r w:rsidRPr="00361E87">
        <w:rPr>
          <w:lang w:val="en-GB"/>
        </w:rPr>
        <w:t>Delete the detected outliers and compute the mean, median, quartiles, and standard deviation again.</w:t>
      </w:r>
    </w:p>
    <w:p w:rsidR="00361E87" w:rsidRPr="00361E87" w:rsidRDefault="00361E87" w:rsidP="00376F6F">
      <w:pPr>
        <w:pStyle w:val="ListParagraph"/>
        <w:numPr>
          <w:ilvl w:val="0"/>
          <w:numId w:val="15"/>
        </w:numPr>
        <w:tabs>
          <w:tab w:val="left" w:pos="567"/>
        </w:tabs>
        <w:ind w:left="1134" w:hanging="567"/>
      </w:pPr>
      <w:r w:rsidRPr="00361E87">
        <w:rPr>
          <w:lang w:val="en-GB"/>
        </w:rPr>
        <w:t>Make a conclusion about the effect of outliers on basic descriptive statistics.</w:t>
      </w:r>
    </w:p>
    <w:p w:rsidR="00361E87" w:rsidRDefault="00361E87" w:rsidP="00361E87">
      <w:pPr>
        <w:tabs>
          <w:tab w:val="left" w:pos="567"/>
        </w:tabs>
      </w:pPr>
    </w:p>
    <w:p w:rsidR="0019185A" w:rsidRDefault="0019185A" w:rsidP="00361E87">
      <w:pPr>
        <w:tabs>
          <w:tab w:val="left" w:pos="567"/>
        </w:tabs>
      </w:pPr>
    </w:p>
    <w:p w:rsidR="00361E87" w:rsidRDefault="00361E87" w:rsidP="00361E87">
      <w:pPr>
        <w:tabs>
          <w:tab w:val="left" w:pos="567"/>
        </w:tabs>
      </w:pPr>
    </w:p>
    <w:p w:rsidR="005661FD" w:rsidRPr="00AE3606" w:rsidRDefault="005661FD" w:rsidP="005661FD">
      <w:pPr>
        <w:rPr>
          <w:u w:val="single"/>
        </w:rPr>
      </w:pPr>
      <w:r w:rsidRPr="00AE3606">
        <w:rPr>
          <w:u w:val="single"/>
          <w:lang w:val="en-GB"/>
        </w:rPr>
        <w:t>Answers to selected exercises.</w:t>
      </w:r>
    </w:p>
    <w:p w:rsidR="00361E87" w:rsidRDefault="005661FD" w:rsidP="005661FD">
      <w:pPr>
        <w:tabs>
          <w:tab w:val="left" w:pos="567"/>
          <w:tab w:val="left" w:pos="1701"/>
          <w:tab w:val="left" w:pos="2835"/>
        </w:tabs>
      </w:pPr>
      <w:r>
        <w:t xml:space="preserve">4. </w:t>
      </w:r>
      <w:r>
        <w:tab/>
        <w:t>(a) 39</w:t>
      </w:r>
      <w:r>
        <w:tab/>
        <w:t>(b) 1521</w:t>
      </w:r>
      <w:r>
        <w:tab/>
        <w:t>(c)</w:t>
      </w:r>
      <w:r w:rsidR="004B4FBF">
        <w:t xml:space="preserve"> </w:t>
      </w:r>
      <w:r>
        <w:t>349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5.</w:t>
      </w:r>
      <w:r>
        <w:tab/>
        <w:t>(a) 56</w:t>
      </w:r>
      <w:r>
        <w:tab/>
        <w:t>(b) 102</w:t>
      </w:r>
      <w:r>
        <w:tab/>
        <w:t>(c) 1508</w:t>
      </w:r>
      <w:r>
        <w:tab/>
        <w:t>(d) 867</w:t>
      </w:r>
      <w:r>
        <w:tab/>
        <w:t>(e) 24884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6.</w:t>
      </w:r>
      <w:r>
        <w:tab/>
        <w:t>(b) 1.9, 1, 1.5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8.</w:t>
      </w:r>
      <w:r>
        <w:tab/>
        <w:t>(a) 17.95, 9.97, 3.16</w:t>
      </w:r>
      <w:r>
        <w:tab/>
        <w:t>(b) 4.1, no outlier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9.</w:t>
      </w:r>
      <w:r>
        <w:tab/>
        <w:t>(a) 75%</w:t>
      </w:r>
      <w:r>
        <w:tab/>
        <w:t>(b) (150, 250)</w:t>
      </w:r>
      <w:r>
        <w:tab/>
        <w:t>(c) 68%</w:t>
      </w:r>
      <w:r>
        <w:tab/>
        <w:t>(d) (140, 260)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10.</w:t>
      </w:r>
      <w:r>
        <w:tab/>
        <w:t>(b) (1) 14.97, 15.5</w:t>
      </w:r>
      <w:r>
        <w:tab/>
        <w:t>(2) 20.83, 21</w:t>
      </w:r>
      <w:r>
        <w:tab/>
        <w:t>(3) 41.3, 39.5</w:t>
      </w:r>
    </w:p>
    <w:p w:rsidR="004B4FBF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>11.</w:t>
      </w:r>
      <w:r>
        <w:tab/>
        <w:t>(a) 52, 14, 5.89</w:t>
      </w:r>
    </w:p>
    <w:p w:rsidR="004B4FBF" w:rsidRPr="00361E87" w:rsidRDefault="004B4FBF" w:rsidP="004B4FBF">
      <w:pPr>
        <w:tabs>
          <w:tab w:val="left" w:pos="567"/>
          <w:tab w:val="left" w:pos="1701"/>
          <w:tab w:val="left" w:pos="2835"/>
          <w:tab w:val="left" w:pos="3969"/>
          <w:tab w:val="left" w:pos="5103"/>
        </w:tabs>
      </w:pPr>
      <w:r>
        <w:t xml:space="preserve">12. </w:t>
      </w:r>
      <w:r>
        <w:tab/>
        <w:t xml:space="preserve">(a) </w:t>
      </w:r>
      <w:r w:rsidR="00EF7FD5">
        <w:t xml:space="preserve">49.6, </w:t>
      </w:r>
      <w:r w:rsidR="0019185A">
        <w:t>47.5, 43, 52, 22.27</w:t>
      </w:r>
      <w:r w:rsidR="0019185A">
        <w:tab/>
        <w:t xml:space="preserve">(b) 13.5 </w:t>
      </w:r>
      <w:r w:rsidR="0019185A">
        <w:tab/>
        <w:t>(c) 47.65, 47.5, 44, 51.5, 6.04</w:t>
      </w:r>
    </w:p>
    <w:sectPr w:rsidR="004B4FBF" w:rsidRPr="00361E87" w:rsidSect="007E7C78">
      <w:headerReference w:type="default" r:id="rId24"/>
      <w:footerReference w:type="even" r:id="rId25"/>
      <w:footerReference w:type="default" r:id="rId26"/>
      <w:pgSz w:w="11909" w:h="16834" w:code="9"/>
      <w:pgMar w:top="1151" w:right="1440" w:bottom="720" w:left="1440" w:header="56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6793" w:rsidRDefault="00456793" w:rsidP="00687D66">
      <w:r>
        <w:separator/>
      </w:r>
    </w:p>
    <w:p w:rsidR="00456793" w:rsidRDefault="00456793"/>
  </w:endnote>
  <w:endnote w:type="continuationSeparator" w:id="0">
    <w:p w:rsidR="00456793" w:rsidRDefault="00456793" w:rsidP="00687D66">
      <w:r>
        <w:continuationSeparator/>
      </w:r>
    </w:p>
    <w:p w:rsidR="00456793" w:rsidRDefault="0045679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67FE" w:rsidRDefault="006667FE" w:rsidP="00687D66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667FE" w:rsidRDefault="006667FE" w:rsidP="00687D66">
    <w:pPr>
      <w:pStyle w:val="Footer"/>
    </w:pPr>
  </w:p>
  <w:p w:rsidR="00CA2E1B" w:rsidRDefault="00CA2E1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67FE" w:rsidRPr="007E7C78" w:rsidRDefault="006667FE" w:rsidP="007E7C78">
    <w:pPr>
      <w:pStyle w:val="Footer"/>
      <w:tabs>
        <w:tab w:val="clear" w:pos="8306"/>
        <w:tab w:val="right" w:pos="9029"/>
      </w:tabs>
      <w:jc w:val="center"/>
      <w:rPr>
        <w:sz w:val="20"/>
      </w:rPr>
    </w:pPr>
  </w:p>
  <w:p w:rsidR="00CA2E1B" w:rsidRDefault="00CA2E1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6793" w:rsidRDefault="00456793" w:rsidP="00687D66">
      <w:r>
        <w:separator/>
      </w:r>
    </w:p>
    <w:p w:rsidR="00456793" w:rsidRDefault="00456793"/>
  </w:footnote>
  <w:footnote w:type="continuationSeparator" w:id="0">
    <w:p w:rsidR="00456793" w:rsidRDefault="00456793" w:rsidP="00687D66">
      <w:r>
        <w:continuationSeparator/>
      </w:r>
    </w:p>
    <w:p w:rsidR="00456793" w:rsidRDefault="0045679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67FE" w:rsidRPr="00F06E11" w:rsidRDefault="006667FE" w:rsidP="00687D66">
    <w:r w:rsidRPr="00F06E11">
      <w:t xml:space="preserve">UECM1633 Probability and Statistics for Computing  </w:t>
    </w:r>
  </w:p>
  <w:p w:rsidR="00CA2E1B" w:rsidRDefault="00CA2E1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17EAE"/>
    <w:multiLevelType w:val="hybridMultilevel"/>
    <w:tmpl w:val="B6F0B91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932A9"/>
    <w:multiLevelType w:val="multilevel"/>
    <w:tmpl w:val="94FC267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9132BDE"/>
    <w:multiLevelType w:val="hybridMultilevel"/>
    <w:tmpl w:val="50089A36"/>
    <w:lvl w:ilvl="0" w:tplc="2D961EE2">
      <w:start w:val="1"/>
      <w:numFmt w:val="lowerLetter"/>
      <w:lvlText w:val="%1."/>
      <w:lvlJc w:val="left"/>
      <w:pPr>
        <w:ind w:left="1290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10" w:hanging="360"/>
      </w:pPr>
    </w:lvl>
    <w:lvl w:ilvl="2" w:tplc="0809001B" w:tentative="1">
      <w:start w:val="1"/>
      <w:numFmt w:val="lowerRoman"/>
      <w:lvlText w:val="%3."/>
      <w:lvlJc w:val="right"/>
      <w:pPr>
        <w:ind w:left="2730" w:hanging="180"/>
      </w:pPr>
    </w:lvl>
    <w:lvl w:ilvl="3" w:tplc="0809000F" w:tentative="1">
      <w:start w:val="1"/>
      <w:numFmt w:val="decimal"/>
      <w:lvlText w:val="%4."/>
      <w:lvlJc w:val="left"/>
      <w:pPr>
        <w:ind w:left="3450" w:hanging="360"/>
      </w:pPr>
    </w:lvl>
    <w:lvl w:ilvl="4" w:tplc="08090019" w:tentative="1">
      <w:start w:val="1"/>
      <w:numFmt w:val="lowerLetter"/>
      <w:lvlText w:val="%5."/>
      <w:lvlJc w:val="left"/>
      <w:pPr>
        <w:ind w:left="4170" w:hanging="360"/>
      </w:pPr>
    </w:lvl>
    <w:lvl w:ilvl="5" w:tplc="0809001B" w:tentative="1">
      <w:start w:val="1"/>
      <w:numFmt w:val="lowerRoman"/>
      <w:lvlText w:val="%6."/>
      <w:lvlJc w:val="right"/>
      <w:pPr>
        <w:ind w:left="4890" w:hanging="180"/>
      </w:pPr>
    </w:lvl>
    <w:lvl w:ilvl="6" w:tplc="0809000F" w:tentative="1">
      <w:start w:val="1"/>
      <w:numFmt w:val="decimal"/>
      <w:lvlText w:val="%7."/>
      <w:lvlJc w:val="left"/>
      <w:pPr>
        <w:ind w:left="5610" w:hanging="360"/>
      </w:pPr>
    </w:lvl>
    <w:lvl w:ilvl="7" w:tplc="08090019" w:tentative="1">
      <w:start w:val="1"/>
      <w:numFmt w:val="lowerLetter"/>
      <w:lvlText w:val="%8."/>
      <w:lvlJc w:val="left"/>
      <w:pPr>
        <w:ind w:left="6330" w:hanging="360"/>
      </w:pPr>
    </w:lvl>
    <w:lvl w:ilvl="8" w:tplc="08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3" w15:restartNumberingAfterBreak="0">
    <w:nsid w:val="24FE6630"/>
    <w:multiLevelType w:val="hybridMultilevel"/>
    <w:tmpl w:val="279E42E0"/>
    <w:lvl w:ilvl="0" w:tplc="2D961EE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6C509678">
      <w:start w:val="1"/>
      <w:numFmt w:val="lowerLetter"/>
      <w:lvlText w:val="%2."/>
      <w:lvlJc w:val="left"/>
      <w:pPr>
        <w:ind w:left="1440" w:hanging="360"/>
      </w:pPr>
      <w:rPr>
        <w:rFonts w:hint="default"/>
        <w:b/>
        <w:i w:val="0"/>
        <w:spacing w:val="0"/>
        <w:position w:val="0"/>
        <w:sz w:val="24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346B17"/>
    <w:multiLevelType w:val="hybridMultilevel"/>
    <w:tmpl w:val="F51E1864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7">
      <w:start w:val="1"/>
      <w:numFmt w:val="lowerLetter"/>
      <w:lvlText w:val="%2)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25903E69"/>
    <w:multiLevelType w:val="hybridMultilevel"/>
    <w:tmpl w:val="2392F5B4"/>
    <w:lvl w:ilvl="0" w:tplc="2D961EE2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8E3407"/>
    <w:multiLevelType w:val="hybridMultilevel"/>
    <w:tmpl w:val="FD206F80"/>
    <w:lvl w:ilvl="0" w:tplc="E36C42E6">
      <w:start w:val="1"/>
      <w:numFmt w:val="bullet"/>
      <w:pStyle w:val="topic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16"/>
        <w:szCs w:val="16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F3656B1"/>
    <w:multiLevelType w:val="hybridMultilevel"/>
    <w:tmpl w:val="B62058D8"/>
    <w:lvl w:ilvl="0" w:tplc="2D961EE2">
      <w:start w:val="1"/>
      <w:numFmt w:val="lowerLetter"/>
      <w:lvlText w:val="%1."/>
      <w:lvlJc w:val="left"/>
      <w:pPr>
        <w:ind w:left="1440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11930CD"/>
    <w:multiLevelType w:val="hybridMultilevel"/>
    <w:tmpl w:val="DCEE32B0"/>
    <w:lvl w:ilvl="0" w:tplc="008E8D1C">
      <w:start w:val="1"/>
      <w:numFmt w:val="decimal"/>
      <w:pStyle w:val="Example"/>
      <w:lvlText w:val="Example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 w:val="0"/>
        <w:caps w:val="0"/>
        <w:strike w:val="0"/>
        <w:dstrike w:val="0"/>
        <w:snapToGrid w:val="0"/>
        <w:vanish w:val="0"/>
        <w:color w:val="auto"/>
        <w:spacing w:val="0"/>
        <w:kern w:val="0"/>
        <w:position w:val="0"/>
        <w:sz w:val="24"/>
        <w:u w:val="singl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9E474E"/>
    <w:multiLevelType w:val="hybridMultilevel"/>
    <w:tmpl w:val="9A2AA9C6"/>
    <w:lvl w:ilvl="0" w:tplc="2D961EE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450054"/>
    <w:multiLevelType w:val="hybridMultilevel"/>
    <w:tmpl w:val="7004C442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5ADF758F"/>
    <w:multiLevelType w:val="hybridMultilevel"/>
    <w:tmpl w:val="67A8FEF8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658B5DA9"/>
    <w:multiLevelType w:val="hybridMultilevel"/>
    <w:tmpl w:val="B1685F72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6D5366B0"/>
    <w:multiLevelType w:val="hybridMultilevel"/>
    <w:tmpl w:val="C0587028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769F132D"/>
    <w:multiLevelType w:val="hybridMultilevel"/>
    <w:tmpl w:val="E4FE67A2"/>
    <w:lvl w:ilvl="0" w:tplc="9F2ABD96">
      <w:start w:val="1"/>
      <w:numFmt w:val="decimal"/>
      <w:pStyle w:val="subtopic"/>
      <w:lvlText w:val="%1."/>
      <w:lvlJc w:val="left"/>
      <w:pPr>
        <w:ind w:left="927" w:hanging="360"/>
      </w:pPr>
      <w:rPr>
        <w:rFonts w:hint="default"/>
      </w:rPr>
    </w:lvl>
    <w:lvl w:ilvl="1" w:tplc="FFFFFFFF">
      <w:start w:val="1"/>
      <w:numFmt w:val="bullet"/>
      <w:lvlText w:val=""/>
      <w:lvlJc w:val="left"/>
      <w:pPr>
        <w:tabs>
          <w:tab w:val="num" w:pos="1719"/>
        </w:tabs>
        <w:ind w:left="1719" w:hanging="432"/>
      </w:pPr>
      <w:rPr>
        <w:rFonts w:ascii="Symbol" w:hAnsi="Symbol"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1947"/>
        </w:tabs>
        <w:ind w:left="1947" w:hanging="180"/>
      </w:pPr>
    </w:lvl>
    <w:lvl w:ilvl="3" w:tplc="C882D86A">
      <w:start w:val="4"/>
      <w:numFmt w:val="lowerRoman"/>
      <w:lvlText w:val="%4)"/>
      <w:lvlJc w:val="left"/>
      <w:pPr>
        <w:tabs>
          <w:tab w:val="num" w:pos="3807"/>
        </w:tabs>
        <w:ind w:left="3807" w:hanging="720"/>
      </w:pPr>
      <w:rPr>
        <w:rFonts w:hint="default"/>
        <w:i w:val="0"/>
        <w:u w:val="none"/>
      </w:rPr>
    </w:lvl>
    <w:lvl w:ilvl="4" w:tplc="4926877A">
      <w:start w:val="1"/>
      <w:numFmt w:val="lowerRoman"/>
      <w:lvlText w:val="(%5)"/>
      <w:lvlJc w:val="left"/>
      <w:pPr>
        <w:ind w:left="4527" w:hanging="720"/>
      </w:pPr>
      <w:rPr>
        <w:rFonts w:hint="default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 w15:restartNumberingAfterBreak="0">
    <w:nsid w:val="7D0D3EB4"/>
    <w:multiLevelType w:val="hybridMultilevel"/>
    <w:tmpl w:val="3AB2465E"/>
    <w:lvl w:ilvl="0" w:tplc="2D961EE2">
      <w:start w:val="1"/>
      <w:numFmt w:val="lowerLetter"/>
      <w:lvlText w:val="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6"/>
  </w:num>
  <w:num w:numId="2">
    <w:abstractNumId w:val="1"/>
  </w:num>
  <w:num w:numId="3">
    <w:abstractNumId w:val="14"/>
  </w:num>
  <w:num w:numId="4">
    <w:abstractNumId w:val="8"/>
  </w:num>
  <w:num w:numId="5">
    <w:abstractNumId w:val="0"/>
  </w:num>
  <w:num w:numId="6">
    <w:abstractNumId w:val="4"/>
  </w:num>
  <w:num w:numId="7">
    <w:abstractNumId w:val="10"/>
  </w:num>
  <w:num w:numId="8">
    <w:abstractNumId w:val="15"/>
  </w:num>
  <w:num w:numId="9">
    <w:abstractNumId w:val="7"/>
  </w:num>
  <w:num w:numId="10">
    <w:abstractNumId w:val="5"/>
  </w:num>
  <w:num w:numId="11">
    <w:abstractNumId w:val="3"/>
  </w:num>
  <w:num w:numId="12">
    <w:abstractNumId w:val="12"/>
  </w:num>
  <w:num w:numId="13">
    <w:abstractNumId w:val="2"/>
  </w:num>
  <w:num w:numId="14">
    <w:abstractNumId w:val="11"/>
  </w:num>
  <w:num w:numId="15">
    <w:abstractNumId w:val="9"/>
  </w:num>
  <w:num w:numId="16">
    <w:abstractNumId w:val="1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F8C"/>
    <w:rsid w:val="0000075B"/>
    <w:rsid w:val="00003122"/>
    <w:rsid w:val="00004462"/>
    <w:rsid w:val="0001102D"/>
    <w:rsid w:val="000112AE"/>
    <w:rsid w:val="000144D2"/>
    <w:rsid w:val="00033913"/>
    <w:rsid w:val="00053AF0"/>
    <w:rsid w:val="000547B6"/>
    <w:rsid w:val="00060618"/>
    <w:rsid w:val="00061EFE"/>
    <w:rsid w:val="00070A6C"/>
    <w:rsid w:val="00071095"/>
    <w:rsid w:val="000A4E34"/>
    <w:rsid w:val="000A675D"/>
    <w:rsid w:val="000B60D2"/>
    <w:rsid w:val="000C2299"/>
    <w:rsid w:val="000C32CB"/>
    <w:rsid w:val="000C52FE"/>
    <w:rsid w:val="000E4D63"/>
    <w:rsid w:val="000E554A"/>
    <w:rsid w:val="000E6D8D"/>
    <w:rsid w:val="000F52BC"/>
    <w:rsid w:val="00103BFF"/>
    <w:rsid w:val="00105D04"/>
    <w:rsid w:val="00105DBE"/>
    <w:rsid w:val="00107BB1"/>
    <w:rsid w:val="00111F47"/>
    <w:rsid w:val="00115BE7"/>
    <w:rsid w:val="00125F86"/>
    <w:rsid w:val="001317A8"/>
    <w:rsid w:val="00131C99"/>
    <w:rsid w:val="00136153"/>
    <w:rsid w:val="00136AA4"/>
    <w:rsid w:val="00140177"/>
    <w:rsid w:val="0014031F"/>
    <w:rsid w:val="001424F9"/>
    <w:rsid w:val="00142EE7"/>
    <w:rsid w:val="00150118"/>
    <w:rsid w:val="0015461A"/>
    <w:rsid w:val="0015478D"/>
    <w:rsid w:val="001558C6"/>
    <w:rsid w:val="001612B7"/>
    <w:rsid w:val="001626CB"/>
    <w:rsid w:val="0017293A"/>
    <w:rsid w:val="00172F5B"/>
    <w:rsid w:val="001737CC"/>
    <w:rsid w:val="0017458D"/>
    <w:rsid w:val="0018440C"/>
    <w:rsid w:val="001877E3"/>
    <w:rsid w:val="0019185A"/>
    <w:rsid w:val="001942C9"/>
    <w:rsid w:val="00197F8C"/>
    <w:rsid w:val="001B27D1"/>
    <w:rsid w:val="001B7B09"/>
    <w:rsid w:val="001D2B72"/>
    <w:rsid w:val="001D44BA"/>
    <w:rsid w:val="001E1CB1"/>
    <w:rsid w:val="001E38A4"/>
    <w:rsid w:val="001F1B66"/>
    <w:rsid w:val="00200AD5"/>
    <w:rsid w:val="00207F56"/>
    <w:rsid w:val="002111D0"/>
    <w:rsid w:val="00224C5C"/>
    <w:rsid w:val="0023124D"/>
    <w:rsid w:val="00235931"/>
    <w:rsid w:val="00236932"/>
    <w:rsid w:val="0024454C"/>
    <w:rsid w:val="00245434"/>
    <w:rsid w:val="00246784"/>
    <w:rsid w:val="0025032F"/>
    <w:rsid w:val="00260ED2"/>
    <w:rsid w:val="00261E0B"/>
    <w:rsid w:val="002734E4"/>
    <w:rsid w:val="002757DD"/>
    <w:rsid w:val="002834B8"/>
    <w:rsid w:val="0028680F"/>
    <w:rsid w:val="002A5F16"/>
    <w:rsid w:val="002A61BB"/>
    <w:rsid w:val="002B6201"/>
    <w:rsid w:val="002D22DD"/>
    <w:rsid w:val="002D2C8E"/>
    <w:rsid w:val="002D32BC"/>
    <w:rsid w:val="002D34CB"/>
    <w:rsid w:val="002D46D0"/>
    <w:rsid w:val="002D4B97"/>
    <w:rsid w:val="002F0D3B"/>
    <w:rsid w:val="002F6948"/>
    <w:rsid w:val="002F7080"/>
    <w:rsid w:val="002F754C"/>
    <w:rsid w:val="002F7DA0"/>
    <w:rsid w:val="00317C57"/>
    <w:rsid w:val="00324F35"/>
    <w:rsid w:val="00324FDD"/>
    <w:rsid w:val="003255F6"/>
    <w:rsid w:val="00325B44"/>
    <w:rsid w:val="00327102"/>
    <w:rsid w:val="00336262"/>
    <w:rsid w:val="003410EE"/>
    <w:rsid w:val="00342149"/>
    <w:rsid w:val="00352D47"/>
    <w:rsid w:val="00352F31"/>
    <w:rsid w:val="00361E87"/>
    <w:rsid w:val="0036432A"/>
    <w:rsid w:val="00365537"/>
    <w:rsid w:val="00367106"/>
    <w:rsid w:val="00367AF9"/>
    <w:rsid w:val="003713E0"/>
    <w:rsid w:val="00374AB1"/>
    <w:rsid w:val="00376F6F"/>
    <w:rsid w:val="00391530"/>
    <w:rsid w:val="003A12C3"/>
    <w:rsid w:val="003B0D49"/>
    <w:rsid w:val="003B4063"/>
    <w:rsid w:val="003C26DF"/>
    <w:rsid w:val="003D0685"/>
    <w:rsid w:val="003D3D8F"/>
    <w:rsid w:val="003D5032"/>
    <w:rsid w:val="003D623B"/>
    <w:rsid w:val="003D7D5A"/>
    <w:rsid w:val="003E25F6"/>
    <w:rsid w:val="003E2834"/>
    <w:rsid w:val="003E38E9"/>
    <w:rsid w:val="003F0C7A"/>
    <w:rsid w:val="003F72E7"/>
    <w:rsid w:val="004037C7"/>
    <w:rsid w:val="00405097"/>
    <w:rsid w:val="00412685"/>
    <w:rsid w:val="00421A5D"/>
    <w:rsid w:val="00450A3B"/>
    <w:rsid w:val="00456793"/>
    <w:rsid w:val="00480FF4"/>
    <w:rsid w:val="00483AE3"/>
    <w:rsid w:val="00490DA0"/>
    <w:rsid w:val="00497202"/>
    <w:rsid w:val="00497BBA"/>
    <w:rsid w:val="004A439C"/>
    <w:rsid w:val="004B4FBF"/>
    <w:rsid w:val="004B5BB5"/>
    <w:rsid w:val="004D4C74"/>
    <w:rsid w:val="004E5D1B"/>
    <w:rsid w:val="004F0A68"/>
    <w:rsid w:val="004F548A"/>
    <w:rsid w:val="00502E3D"/>
    <w:rsid w:val="00503151"/>
    <w:rsid w:val="00507036"/>
    <w:rsid w:val="00513305"/>
    <w:rsid w:val="0051654C"/>
    <w:rsid w:val="00523FEC"/>
    <w:rsid w:val="005241CF"/>
    <w:rsid w:val="0052481A"/>
    <w:rsid w:val="0053280F"/>
    <w:rsid w:val="00537D3C"/>
    <w:rsid w:val="0054045D"/>
    <w:rsid w:val="00540C7A"/>
    <w:rsid w:val="00545548"/>
    <w:rsid w:val="005524E6"/>
    <w:rsid w:val="005529FC"/>
    <w:rsid w:val="0055512F"/>
    <w:rsid w:val="005569C4"/>
    <w:rsid w:val="005661FD"/>
    <w:rsid w:val="00575EC7"/>
    <w:rsid w:val="0058092F"/>
    <w:rsid w:val="00595D98"/>
    <w:rsid w:val="005A0253"/>
    <w:rsid w:val="005A303D"/>
    <w:rsid w:val="005A7641"/>
    <w:rsid w:val="005B25B9"/>
    <w:rsid w:val="005C15E9"/>
    <w:rsid w:val="005C42A2"/>
    <w:rsid w:val="005C44CE"/>
    <w:rsid w:val="005E3B47"/>
    <w:rsid w:val="005E4451"/>
    <w:rsid w:val="005E7BC6"/>
    <w:rsid w:val="005F1A9E"/>
    <w:rsid w:val="00613FCC"/>
    <w:rsid w:val="006161AA"/>
    <w:rsid w:val="00625F76"/>
    <w:rsid w:val="0063427C"/>
    <w:rsid w:val="006342DB"/>
    <w:rsid w:val="00636441"/>
    <w:rsid w:val="006537EC"/>
    <w:rsid w:val="0065525B"/>
    <w:rsid w:val="00662774"/>
    <w:rsid w:val="00664850"/>
    <w:rsid w:val="00665B88"/>
    <w:rsid w:val="006667FE"/>
    <w:rsid w:val="0066759B"/>
    <w:rsid w:val="0067108B"/>
    <w:rsid w:val="00680AFD"/>
    <w:rsid w:val="00683F2F"/>
    <w:rsid w:val="00683F59"/>
    <w:rsid w:val="00685955"/>
    <w:rsid w:val="00687D66"/>
    <w:rsid w:val="00695A7B"/>
    <w:rsid w:val="00696D48"/>
    <w:rsid w:val="006B1A0A"/>
    <w:rsid w:val="006C79AD"/>
    <w:rsid w:val="006D617B"/>
    <w:rsid w:val="006D6EC5"/>
    <w:rsid w:val="006D7296"/>
    <w:rsid w:val="006F17DC"/>
    <w:rsid w:val="006F34CA"/>
    <w:rsid w:val="006F5639"/>
    <w:rsid w:val="006F603B"/>
    <w:rsid w:val="00707C27"/>
    <w:rsid w:val="00717538"/>
    <w:rsid w:val="00727060"/>
    <w:rsid w:val="007376F6"/>
    <w:rsid w:val="00737ADA"/>
    <w:rsid w:val="00752176"/>
    <w:rsid w:val="00754416"/>
    <w:rsid w:val="007666E5"/>
    <w:rsid w:val="00781AB8"/>
    <w:rsid w:val="00784F30"/>
    <w:rsid w:val="007934BC"/>
    <w:rsid w:val="00793AD9"/>
    <w:rsid w:val="007A6FB4"/>
    <w:rsid w:val="007A7651"/>
    <w:rsid w:val="007B3938"/>
    <w:rsid w:val="007C4B86"/>
    <w:rsid w:val="007D4129"/>
    <w:rsid w:val="007D5E61"/>
    <w:rsid w:val="007E367C"/>
    <w:rsid w:val="007E41B7"/>
    <w:rsid w:val="007E6560"/>
    <w:rsid w:val="007E7C78"/>
    <w:rsid w:val="007F6A35"/>
    <w:rsid w:val="007F7369"/>
    <w:rsid w:val="00815179"/>
    <w:rsid w:val="008165D9"/>
    <w:rsid w:val="00817341"/>
    <w:rsid w:val="00836E6E"/>
    <w:rsid w:val="00841621"/>
    <w:rsid w:val="00843F1B"/>
    <w:rsid w:val="0084487B"/>
    <w:rsid w:val="008461AE"/>
    <w:rsid w:val="008470AD"/>
    <w:rsid w:val="00847705"/>
    <w:rsid w:val="00855336"/>
    <w:rsid w:val="00855B14"/>
    <w:rsid w:val="00856E80"/>
    <w:rsid w:val="00881AB1"/>
    <w:rsid w:val="008829E0"/>
    <w:rsid w:val="008861BC"/>
    <w:rsid w:val="00891737"/>
    <w:rsid w:val="00896CC2"/>
    <w:rsid w:val="008A37A8"/>
    <w:rsid w:val="008A4561"/>
    <w:rsid w:val="008A4A49"/>
    <w:rsid w:val="008B588A"/>
    <w:rsid w:val="008C1A0A"/>
    <w:rsid w:val="008C1AA1"/>
    <w:rsid w:val="008C28FD"/>
    <w:rsid w:val="008C520E"/>
    <w:rsid w:val="008D510C"/>
    <w:rsid w:val="008E389E"/>
    <w:rsid w:val="00903755"/>
    <w:rsid w:val="00910A1B"/>
    <w:rsid w:val="00913806"/>
    <w:rsid w:val="00914FEB"/>
    <w:rsid w:val="0091755B"/>
    <w:rsid w:val="00927904"/>
    <w:rsid w:val="0093620E"/>
    <w:rsid w:val="00946803"/>
    <w:rsid w:val="00951B38"/>
    <w:rsid w:val="00976D98"/>
    <w:rsid w:val="0099103C"/>
    <w:rsid w:val="00991890"/>
    <w:rsid w:val="00994CD8"/>
    <w:rsid w:val="00996D04"/>
    <w:rsid w:val="009A5528"/>
    <w:rsid w:val="009A7FE4"/>
    <w:rsid w:val="009B1302"/>
    <w:rsid w:val="009B3D8D"/>
    <w:rsid w:val="009B5D25"/>
    <w:rsid w:val="009C7864"/>
    <w:rsid w:val="009D67BE"/>
    <w:rsid w:val="009D6BA5"/>
    <w:rsid w:val="009E07CB"/>
    <w:rsid w:val="009E5180"/>
    <w:rsid w:val="009F7957"/>
    <w:rsid w:val="00A02AC5"/>
    <w:rsid w:val="00A058E7"/>
    <w:rsid w:val="00A13AEA"/>
    <w:rsid w:val="00A24F10"/>
    <w:rsid w:val="00A30297"/>
    <w:rsid w:val="00A323EE"/>
    <w:rsid w:val="00A43651"/>
    <w:rsid w:val="00A43B9E"/>
    <w:rsid w:val="00A47288"/>
    <w:rsid w:val="00A500CD"/>
    <w:rsid w:val="00A54F12"/>
    <w:rsid w:val="00A66071"/>
    <w:rsid w:val="00A676F7"/>
    <w:rsid w:val="00A879E1"/>
    <w:rsid w:val="00A87AEE"/>
    <w:rsid w:val="00A9122A"/>
    <w:rsid w:val="00AA1E57"/>
    <w:rsid w:val="00AC29DF"/>
    <w:rsid w:val="00AC4689"/>
    <w:rsid w:val="00AC61F4"/>
    <w:rsid w:val="00AD46E8"/>
    <w:rsid w:val="00AD4E66"/>
    <w:rsid w:val="00AE1002"/>
    <w:rsid w:val="00AE72F0"/>
    <w:rsid w:val="00AE750A"/>
    <w:rsid w:val="00AF11B5"/>
    <w:rsid w:val="00AF4760"/>
    <w:rsid w:val="00AF57E5"/>
    <w:rsid w:val="00AF6FCD"/>
    <w:rsid w:val="00AF7BAA"/>
    <w:rsid w:val="00B00064"/>
    <w:rsid w:val="00B05237"/>
    <w:rsid w:val="00B2511B"/>
    <w:rsid w:val="00B27647"/>
    <w:rsid w:val="00B30465"/>
    <w:rsid w:val="00B33055"/>
    <w:rsid w:val="00B341E1"/>
    <w:rsid w:val="00B3436B"/>
    <w:rsid w:val="00B40A22"/>
    <w:rsid w:val="00B4264A"/>
    <w:rsid w:val="00B427CE"/>
    <w:rsid w:val="00B459B4"/>
    <w:rsid w:val="00B62A8F"/>
    <w:rsid w:val="00B67AF7"/>
    <w:rsid w:val="00B9227E"/>
    <w:rsid w:val="00B929F5"/>
    <w:rsid w:val="00BA2C12"/>
    <w:rsid w:val="00BA323C"/>
    <w:rsid w:val="00BA3B06"/>
    <w:rsid w:val="00BA5FB9"/>
    <w:rsid w:val="00BB0655"/>
    <w:rsid w:val="00BB1976"/>
    <w:rsid w:val="00BB4EED"/>
    <w:rsid w:val="00BB6876"/>
    <w:rsid w:val="00BB785C"/>
    <w:rsid w:val="00BD6253"/>
    <w:rsid w:val="00BE69CB"/>
    <w:rsid w:val="00BE7833"/>
    <w:rsid w:val="00BF618A"/>
    <w:rsid w:val="00BF6E62"/>
    <w:rsid w:val="00C0041E"/>
    <w:rsid w:val="00C00698"/>
    <w:rsid w:val="00C02CEF"/>
    <w:rsid w:val="00C05794"/>
    <w:rsid w:val="00C06841"/>
    <w:rsid w:val="00C12AD2"/>
    <w:rsid w:val="00C2534B"/>
    <w:rsid w:val="00C360D6"/>
    <w:rsid w:val="00C40226"/>
    <w:rsid w:val="00C41F9A"/>
    <w:rsid w:val="00C540F8"/>
    <w:rsid w:val="00C71E8C"/>
    <w:rsid w:val="00C73231"/>
    <w:rsid w:val="00C955C0"/>
    <w:rsid w:val="00CA2E1B"/>
    <w:rsid w:val="00CA7572"/>
    <w:rsid w:val="00CC0832"/>
    <w:rsid w:val="00CC0FAA"/>
    <w:rsid w:val="00CD46EA"/>
    <w:rsid w:val="00CF145D"/>
    <w:rsid w:val="00CF15CB"/>
    <w:rsid w:val="00CF2E3D"/>
    <w:rsid w:val="00CF5940"/>
    <w:rsid w:val="00D02AE7"/>
    <w:rsid w:val="00D166F1"/>
    <w:rsid w:val="00D20F26"/>
    <w:rsid w:val="00D22418"/>
    <w:rsid w:val="00D33289"/>
    <w:rsid w:val="00D40D62"/>
    <w:rsid w:val="00D428ED"/>
    <w:rsid w:val="00D51ECE"/>
    <w:rsid w:val="00D52BE0"/>
    <w:rsid w:val="00D56A79"/>
    <w:rsid w:val="00D6334B"/>
    <w:rsid w:val="00D701C6"/>
    <w:rsid w:val="00D7604D"/>
    <w:rsid w:val="00D8326D"/>
    <w:rsid w:val="00D8464A"/>
    <w:rsid w:val="00D96C9C"/>
    <w:rsid w:val="00DA5947"/>
    <w:rsid w:val="00DB56BC"/>
    <w:rsid w:val="00DC2271"/>
    <w:rsid w:val="00DC62E8"/>
    <w:rsid w:val="00DD0F5D"/>
    <w:rsid w:val="00DD5BB2"/>
    <w:rsid w:val="00DE3072"/>
    <w:rsid w:val="00E03A43"/>
    <w:rsid w:val="00E05E92"/>
    <w:rsid w:val="00E156C3"/>
    <w:rsid w:val="00E168E1"/>
    <w:rsid w:val="00E2006E"/>
    <w:rsid w:val="00E20F1B"/>
    <w:rsid w:val="00E22279"/>
    <w:rsid w:val="00E26CDB"/>
    <w:rsid w:val="00E33899"/>
    <w:rsid w:val="00E35145"/>
    <w:rsid w:val="00E36521"/>
    <w:rsid w:val="00E36CDE"/>
    <w:rsid w:val="00E379DF"/>
    <w:rsid w:val="00E42076"/>
    <w:rsid w:val="00E5154E"/>
    <w:rsid w:val="00E55EC7"/>
    <w:rsid w:val="00E63785"/>
    <w:rsid w:val="00E67BF6"/>
    <w:rsid w:val="00E71153"/>
    <w:rsid w:val="00E766D0"/>
    <w:rsid w:val="00E868EA"/>
    <w:rsid w:val="00E8793E"/>
    <w:rsid w:val="00E91BDC"/>
    <w:rsid w:val="00E92583"/>
    <w:rsid w:val="00E941D3"/>
    <w:rsid w:val="00E97C92"/>
    <w:rsid w:val="00EA02C1"/>
    <w:rsid w:val="00EA12D9"/>
    <w:rsid w:val="00EB067D"/>
    <w:rsid w:val="00EB12B4"/>
    <w:rsid w:val="00EB31A2"/>
    <w:rsid w:val="00EB5B0E"/>
    <w:rsid w:val="00ED2E86"/>
    <w:rsid w:val="00ED343C"/>
    <w:rsid w:val="00ED7B14"/>
    <w:rsid w:val="00EE6681"/>
    <w:rsid w:val="00EF4D17"/>
    <w:rsid w:val="00EF6AA7"/>
    <w:rsid w:val="00EF7FD5"/>
    <w:rsid w:val="00F04FBC"/>
    <w:rsid w:val="00F05DD8"/>
    <w:rsid w:val="00F06E11"/>
    <w:rsid w:val="00F168E4"/>
    <w:rsid w:val="00F26EDC"/>
    <w:rsid w:val="00F30EB0"/>
    <w:rsid w:val="00F326A8"/>
    <w:rsid w:val="00F35867"/>
    <w:rsid w:val="00F460FD"/>
    <w:rsid w:val="00F47CAA"/>
    <w:rsid w:val="00F51A5B"/>
    <w:rsid w:val="00F66E8A"/>
    <w:rsid w:val="00F8489E"/>
    <w:rsid w:val="00FB5F47"/>
    <w:rsid w:val="00FC13F7"/>
    <w:rsid w:val="00FC6AF1"/>
    <w:rsid w:val="00FD2329"/>
    <w:rsid w:val="00FD46F1"/>
    <w:rsid w:val="00FF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1C24DD9-45F9-4A9C-9645-E7115F1DB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4" w:semiHidden="1" w:unhideWhenUsed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1737"/>
    <w:pPr>
      <w:jc w:val="both"/>
    </w:pPr>
    <w:rPr>
      <w:sz w:val="24"/>
      <w:szCs w:val="24"/>
      <w:lang w:val="en-US" w:eastAsia="en-US"/>
    </w:rPr>
  </w:style>
  <w:style w:type="paragraph" w:styleId="Heading1">
    <w:name w:val="heading 1"/>
    <w:next w:val="Normal"/>
    <w:link w:val="Heading1Char"/>
    <w:autoRedefine/>
    <w:qFormat/>
    <w:rsid w:val="00CF15CB"/>
    <w:pPr>
      <w:jc w:val="center"/>
      <w:outlineLvl w:val="0"/>
    </w:pPr>
    <w:rPr>
      <w:b/>
      <w:iCs/>
      <w:sz w:val="24"/>
      <w:szCs w:val="24"/>
      <w:lang w:val="en-US" w:eastAsia="en-US"/>
    </w:rPr>
  </w:style>
  <w:style w:type="paragraph" w:styleId="Heading2">
    <w:name w:val="heading 2"/>
    <w:next w:val="Normal"/>
    <w:qFormat/>
    <w:rsid w:val="00CF15CB"/>
    <w:pPr>
      <w:numPr>
        <w:ilvl w:val="1"/>
        <w:numId w:val="2"/>
      </w:numPr>
      <w:ind w:left="567" w:hanging="567"/>
      <w:outlineLvl w:val="1"/>
    </w:pPr>
    <w:rPr>
      <w:b/>
      <w:iCs/>
      <w:sz w:val="24"/>
      <w:szCs w:val="24"/>
      <w:u w:val="single"/>
      <w:lang w:val="en-US" w:eastAsia="en-US"/>
    </w:rPr>
  </w:style>
  <w:style w:type="paragraph" w:styleId="Heading3">
    <w:name w:val="heading 3"/>
    <w:basedOn w:val="Normal"/>
    <w:next w:val="Normal"/>
    <w:rsid w:val="005529FC"/>
    <w:pPr>
      <w:keepNext/>
      <w:outlineLvl w:val="2"/>
    </w:pPr>
    <w:rPr>
      <w:rFonts w:ascii="Arial Narrow" w:hAnsi="Arial Narrow"/>
      <w:i/>
      <w:iCs/>
      <w:sz w:val="32"/>
      <w:u w:val="single"/>
    </w:rPr>
  </w:style>
  <w:style w:type="paragraph" w:styleId="Heading4">
    <w:name w:val="heading 4"/>
    <w:basedOn w:val="Normal"/>
    <w:next w:val="Normal"/>
    <w:link w:val="Heading4Char"/>
    <w:rsid w:val="00115BE7"/>
    <w:pPr>
      <w:keepNext/>
      <w:jc w:val="right"/>
      <w:outlineLvl w:val="3"/>
    </w:pPr>
    <w:rPr>
      <w:rFonts w:ascii="Arial Narrow" w:hAnsi="Arial Narrow"/>
      <w:sz w:val="32"/>
      <w:szCs w:val="20"/>
      <w:lang w:val="en-GB"/>
    </w:rPr>
  </w:style>
  <w:style w:type="paragraph" w:styleId="Heading5">
    <w:name w:val="heading 5"/>
    <w:basedOn w:val="Normal"/>
    <w:next w:val="Normal"/>
    <w:rsid w:val="005529FC"/>
    <w:pPr>
      <w:keepNext/>
      <w:outlineLvl w:val="4"/>
    </w:pPr>
    <w:rPr>
      <w:rFonts w:ascii="Arial Narrow" w:hAnsi="Arial Narrow"/>
      <w:sz w:val="32"/>
    </w:rPr>
  </w:style>
  <w:style w:type="paragraph" w:styleId="Heading6">
    <w:name w:val="heading 6"/>
    <w:basedOn w:val="Normal"/>
    <w:next w:val="Normal"/>
    <w:rsid w:val="005529FC"/>
    <w:pPr>
      <w:keepNext/>
      <w:outlineLvl w:val="5"/>
    </w:pPr>
    <w:rPr>
      <w:rFonts w:ascii="Arial Narrow" w:hAnsi="Arial Narrow"/>
      <w:i/>
      <w:sz w:val="32"/>
    </w:rPr>
  </w:style>
  <w:style w:type="paragraph" w:styleId="Heading7">
    <w:name w:val="heading 7"/>
    <w:basedOn w:val="Normal"/>
    <w:next w:val="Normal"/>
    <w:rsid w:val="005529FC"/>
    <w:pPr>
      <w:keepNext/>
      <w:outlineLvl w:val="6"/>
    </w:pPr>
    <w:rPr>
      <w:rFonts w:ascii="Arial Narrow" w:hAnsi="Arial Narrow"/>
      <w:i/>
      <w:sz w:val="32"/>
      <w:u w:val="single"/>
    </w:rPr>
  </w:style>
  <w:style w:type="paragraph" w:styleId="Heading8">
    <w:name w:val="heading 8"/>
    <w:basedOn w:val="Normal"/>
    <w:next w:val="Normal"/>
    <w:rsid w:val="00136153"/>
    <w:pPr>
      <w:spacing w:before="240" w:after="60"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5529FC"/>
    <w:rPr>
      <w:rFonts w:ascii="Arial Narrow" w:hAnsi="Arial Narrow"/>
      <w:sz w:val="32"/>
    </w:rPr>
  </w:style>
  <w:style w:type="paragraph" w:styleId="Footer">
    <w:name w:val="footer"/>
    <w:basedOn w:val="Normal"/>
    <w:rsid w:val="005529FC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29FC"/>
  </w:style>
  <w:style w:type="table" w:styleId="TableGrid">
    <w:name w:val="Table Grid"/>
    <w:basedOn w:val="TableNormal"/>
    <w:rsid w:val="005529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5529FC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136153"/>
    <w:pPr>
      <w:spacing w:after="120"/>
    </w:pPr>
    <w:rPr>
      <w:sz w:val="16"/>
      <w:szCs w:val="16"/>
    </w:rPr>
  </w:style>
  <w:style w:type="paragraph" w:styleId="BodyTextIndent3">
    <w:name w:val="Body Text Indent 3"/>
    <w:basedOn w:val="Normal"/>
    <w:rsid w:val="0017293A"/>
    <w:pPr>
      <w:spacing w:after="120"/>
      <w:ind w:left="360"/>
    </w:pPr>
    <w:rPr>
      <w:sz w:val="16"/>
      <w:szCs w:val="16"/>
    </w:rPr>
  </w:style>
  <w:style w:type="character" w:customStyle="1" w:styleId="Heading1Char">
    <w:name w:val="Heading 1 Char"/>
    <w:link w:val="Heading1"/>
    <w:rsid w:val="00CF15CB"/>
    <w:rPr>
      <w:b/>
      <w:iCs/>
      <w:sz w:val="24"/>
      <w:szCs w:val="24"/>
      <w:lang w:val="en-US" w:eastAsia="en-US" w:bidi="ar-SA"/>
    </w:rPr>
  </w:style>
  <w:style w:type="character" w:customStyle="1" w:styleId="Heading4Char">
    <w:name w:val="Heading 4 Char"/>
    <w:link w:val="Heading4"/>
    <w:rsid w:val="00115BE7"/>
    <w:rPr>
      <w:rFonts w:ascii="Arial Narrow" w:hAnsi="Arial Narrow"/>
      <w:sz w:val="32"/>
      <w:lang w:val="en-GB"/>
    </w:rPr>
  </w:style>
  <w:style w:type="paragraph" w:styleId="Title">
    <w:name w:val="Title"/>
    <w:basedOn w:val="Normal"/>
    <w:link w:val="TitleChar"/>
    <w:qFormat/>
    <w:rsid w:val="00115BE7"/>
    <w:pPr>
      <w:jc w:val="center"/>
    </w:pPr>
    <w:rPr>
      <w:rFonts w:ascii="Arial Narrow" w:hAnsi="Arial Narrow"/>
      <w:i/>
      <w:sz w:val="32"/>
      <w:szCs w:val="20"/>
      <w:u w:val="single"/>
      <w:lang w:val="en-GB"/>
    </w:rPr>
  </w:style>
  <w:style w:type="character" w:customStyle="1" w:styleId="TitleChar">
    <w:name w:val="Title Char"/>
    <w:link w:val="Title"/>
    <w:rsid w:val="00115BE7"/>
    <w:rPr>
      <w:rFonts w:ascii="Arial Narrow" w:hAnsi="Arial Narrow"/>
      <w:i/>
      <w:sz w:val="32"/>
      <w:u w:val="single"/>
      <w:lang w:val="en-GB"/>
    </w:rPr>
  </w:style>
  <w:style w:type="paragraph" w:styleId="Subtitle">
    <w:name w:val="Subtitle"/>
    <w:basedOn w:val="Normal"/>
    <w:link w:val="SubtitleChar"/>
    <w:qFormat/>
    <w:rsid w:val="00115BE7"/>
    <w:rPr>
      <w:rFonts w:ascii="Arial Narrow" w:hAnsi="Arial Narrow"/>
      <w:sz w:val="32"/>
      <w:szCs w:val="20"/>
      <w:lang w:val="en-GB"/>
    </w:rPr>
  </w:style>
  <w:style w:type="character" w:customStyle="1" w:styleId="SubtitleChar">
    <w:name w:val="Subtitle Char"/>
    <w:link w:val="Subtitle"/>
    <w:rsid w:val="00115BE7"/>
    <w:rPr>
      <w:rFonts w:ascii="Arial Narrow" w:hAnsi="Arial Narrow"/>
      <w:sz w:val="32"/>
      <w:lang w:val="en-GB"/>
    </w:rPr>
  </w:style>
  <w:style w:type="paragraph" w:styleId="BodyTextIndent">
    <w:name w:val="Body Text Indent"/>
    <w:basedOn w:val="Normal"/>
    <w:link w:val="BodyTextIndentChar"/>
    <w:rsid w:val="00115BE7"/>
    <w:pPr>
      <w:spacing w:after="120"/>
      <w:ind w:left="360"/>
    </w:pPr>
    <w:rPr>
      <w:sz w:val="20"/>
      <w:szCs w:val="20"/>
      <w:lang w:val="en-GB"/>
    </w:rPr>
  </w:style>
  <w:style w:type="character" w:customStyle="1" w:styleId="BodyTextIndentChar">
    <w:name w:val="Body Text Indent Char"/>
    <w:link w:val="BodyTextIndent"/>
    <w:rsid w:val="00115BE7"/>
    <w:rPr>
      <w:lang w:val="en-GB"/>
    </w:rPr>
  </w:style>
  <w:style w:type="paragraph" w:styleId="Revision">
    <w:name w:val="Revision"/>
    <w:hidden/>
    <w:uiPriority w:val="99"/>
    <w:semiHidden/>
    <w:rsid w:val="00683F2F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683F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83F2F"/>
    <w:rPr>
      <w:rFonts w:ascii="Tahoma" w:hAnsi="Tahoma" w:cs="Tahoma"/>
      <w:sz w:val="16"/>
      <w:szCs w:val="16"/>
      <w:lang w:val="en-US" w:eastAsia="en-US"/>
    </w:rPr>
  </w:style>
  <w:style w:type="character" w:styleId="Emphasis">
    <w:name w:val="Emphasis"/>
    <w:rsid w:val="00D8464A"/>
    <w:rPr>
      <w:i/>
      <w:iCs/>
    </w:rPr>
  </w:style>
  <w:style w:type="paragraph" w:customStyle="1" w:styleId="Example">
    <w:name w:val="Example"/>
    <w:basedOn w:val="Normal"/>
    <w:next w:val="Normal"/>
    <w:link w:val="ExampleChar"/>
    <w:autoRedefine/>
    <w:qFormat/>
    <w:rsid w:val="008B588A"/>
    <w:pPr>
      <w:numPr>
        <w:numId w:val="4"/>
      </w:numPr>
      <w:ind w:hanging="720"/>
    </w:pPr>
    <w:rPr>
      <w:i/>
      <w:u w:val="single"/>
    </w:rPr>
  </w:style>
  <w:style w:type="paragraph" w:customStyle="1" w:styleId="topic">
    <w:name w:val="topic"/>
    <w:basedOn w:val="Normal"/>
    <w:link w:val="topicChar"/>
    <w:qFormat/>
    <w:rsid w:val="000144D2"/>
    <w:pPr>
      <w:numPr>
        <w:numId w:val="1"/>
      </w:numPr>
      <w:tabs>
        <w:tab w:val="clear" w:pos="1440"/>
        <w:tab w:val="left" w:pos="567"/>
      </w:tabs>
      <w:ind w:left="567" w:hanging="567"/>
    </w:pPr>
  </w:style>
  <w:style w:type="character" w:customStyle="1" w:styleId="ExampleChar">
    <w:name w:val="Example Char"/>
    <w:link w:val="Example"/>
    <w:rsid w:val="008B588A"/>
    <w:rPr>
      <w:i/>
      <w:sz w:val="24"/>
      <w:szCs w:val="24"/>
      <w:u w:val="single"/>
      <w:lang w:val="en-US" w:eastAsia="en-US"/>
    </w:rPr>
  </w:style>
  <w:style w:type="paragraph" w:customStyle="1" w:styleId="subtopic">
    <w:name w:val="subtopic"/>
    <w:basedOn w:val="Normal"/>
    <w:link w:val="subtopicChar"/>
    <w:qFormat/>
    <w:rsid w:val="00523FEC"/>
    <w:pPr>
      <w:numPr>
        <w:numId w:val="3"/>
      </w:numPr>
    </w:pPr>
    <w:rPr>
      <w:spacing w:val="8"/>
    </w:rPr>
  </w:style>
  <w:style w:type="character" w:customStyle="1" w:styleId="topicChar">
    <w:name w:val="topic Char"/>
    <w:link w:val="topic"/>
    <w:rsid w:val="000144D2"/>
    <w:rPr>
      <w:sz w:val="24"/>
      <w:szCs w:val="24"/>
      <w:lang w:val="en-US" w:eastAsia="en-US"/>
    </w:rPr>
  </w:style>
  <w:style w:type="paragraph" w:styleId="Caption">
    <w:name w:val="caption"/>
    <w:basedOn w:val="Normal"/>
    <w:next w:val="Normal"/>
    <w:unhideWhenUsed/>
    <w:qFormat/>
    <w:rsid w:val="00150118"/>
    <w:pPr>
      <w:spacing w:before="120" w:after="120"/>
      <w:jc w:val="center"/>
    </w:pPr>
    <w:rPr>
      <w:b/>
      <w:bCs/>
      <w:sz w:val="20"/>
      <w:szCs w:val="20"/>
    </w:rPr>
  </w:style>
  <w:style w:type="character" w:customStyle="1" w:styleId="subtopicChar">
    <w:name w:val="subtopic Char"/>
    <w:link w:val="subtopic"/>
    <w:rsid w:val="00523FEC"/>
    <w:rPr>
      <w:spacing w:val="8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31C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68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9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3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1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57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9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0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2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5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4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B687F-590B-45E4-840D-D0C7A9A4D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6</TotalTime>
  <Pages>3</Pages>
  <Words>822</Words>
  <Characters>469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CCM 1643:</vt:lpstr>
    </vt:vector>
  </TitlesOfParts>
  <Company>UTAR</Company>
  <LinksUpToDate>false</LinksUpToDate>
  <CharactersWithSpaces>5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CCM 1643:</dc:title>
  <dc:subject/>
  <dc:creator>yjlee</dc:creator>
  <cp:keywords/>
  <cp:lastModifiedBy>Jia</cp:lastModifiedBy>
  <cp:revision>12</cp:revision>
  <cp:lastPrinted>2018-01-04T00:27:00Z</cp:lastPrinted>
  <dcterms:created xsi:type="dcterms:W3CDTF">2018-01-10T23:40:00Z</dcterms:created>
  <dcterms:modified xsi:type="dcterms:W3CDTF">2018-01-16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